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667345" w:history="1">
            <w:r w:rsidR="00F86D1E" w:rsidRPr="007649A4">
              <w:rPr>
                <w:rStyle w:val="a4"/>
                <w:noProof/>
              </w:rPr>
              <w:t>ВВЕДЕ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6" w:history="1">
            <w:r w:rsidR="00F86D1E" w:rsidRPr="007649A4">
              <w:rPr>
                <w:rStyle w:val="a4"/>
                <w:noProof/>
              </w:rPr>
              <w:t>1. Обзор БПЛА типа мультикопте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7" w:history="1">
            <w:r w:rsidR="00F86D1E" w:rsidRPr="007649A4">
              <w:rPr>
                <w:rStyle w:val="a4"/>
                <w:noProof/>
              </w:rPr>
              <w:t>2. Виртуальный полигон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8" w:history="1">
            <w:r w:rsidR="00F86D1E" w:rsidRPr="007649A4">
              <w:rPr>
                <w:rStyle w:val="a4"/>
                <w:noProof/>
              </w:rPr>
              <w:t>3. Рото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49" w:history="1">
            <w:r w:rsidR="00F86D1E" w:rsidRPr="007649A4">
              <w:rPr>
                <w:rStyle w:val="a4"/>
                <w:noProof/>
              </w:rPr>
              <w:t>4. 6-</w:t>
            </w:r>
            <w:r w:rsidR="00F86D1E" w:rsidRPr="007649A4">
              <w:rPr>
                <w:rStyle w:val="a4"/>
                <w:noProof/>
                <w:lang w:val="en-US"/>
              </w:rPr>
              <w:t>DOF</w:t>
            </w:r>
            <w:r w:rsidR="00F86D1E" w:rsidRPr="007649A4">
              <w:rPr>
                <w:rStyle w:val="a4"/>
                <w:noProof/>
              </w:rPr>
              <w:t xml:space="preserve"> тело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0" w:history="1">
            <w:r w:rsidR="00F86D1E" w:rsidRPr="007649A4">
              <w:rPr>
                <w:rStyle w:val="a4"/>
                <w:noProof/>
              </w:rPr>
              <w:t>5. Модель потоков газа в замкнутых пространствах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1" w:history="1">
            <w:r w:rsidR="00F86D1E" w:rsidRPr="007649A4">
              <w:rPr>
                <w:rStyle w:val="a4"/>
                <w:noProof/>
              </w:rPr>
              <w:t>6. Численное решение уравнений Навье-Стокс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2" w:history="1">
            <w:r w:rsidR="00F86D1E" w:rsidRPr="007649A4">
              <w:rPr>
                <w:rStyle w:val="a4"/>
                <w:noProof/>
              </w:rPr>
              <w:t>6.1. Адвекц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3" w:history="1">
            <w:r w:rsidR="00F86D1E" w:rsidRPr="007649A4">
              <w:rPr>
                <w:rStyle w:val="a4"/>
                <w:noProof/>
              </w:rPr>
              <w:t>6.2. Диффузия и вязкость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4" w:history="1">
            <w:r w:rsidR="00F86D1E" w:rsidRPr="007649A4">
              <w:rPr>
                <w:rStyle w:val="a4"/>
                <w:noProof/>
              </w:rPr>
              <w:t>6.3. Решение уравнений Пуассон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5" w:history="1">
            <w:r w:rsidR="00F86D1E" w:rsidRPr="007649A4">
              <w:rPr>
                <w:rStyle w:val="a4"/>
                <w:noProof/>
              </w:rPr>
              <w:t>6.4. Начальные и граничные услов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6" w:history="1">
            <w:r w:rsidR="00F86D1E" w:rsidRPr="007649A4">
              <w:rPr>
                <w:rStyle w:val="a4"/>
                <w:noProof/>
              </w:rPr>
              <w:t>7. Реализация ВП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7" w:history="1">
            <w:r w:rsidR="00F86D1E" w:rsidRPr="007649A4">
              <w:rPr>
                <w:rStyle w:val="a4"/>
                <w:noProof/>
              </w:rPr>
              <w:t xml:space="preserve">7.1. </w:t>
            </w:r>
            <w:r w:rsidR="00F86D1E" w:rsidRPr="007649A4">
              <w:rPr>
                <w:rStyle w:val="a4"/>
                <w:noProof/>
                <w:lang w:val="en-US"/>
              </w:rPr>
              <w:t>CUDA</w:t>
            </w:r>
            <w:r w:rsidR="00F86D1E" w:rsidRPr="007649A4">
              <w:rPr>
                <w:rStyle w:val="a4"/>
                <w:noProof/>
              </w:rPr>
              <w:t xml:space="preserve"> реализация Навье-Стокс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8" w:history="1">
            <w:r w:rsidR="00F86D1E" w:rsidRPr="007649A4">
              <w:rPr>
                <w:rStyle w:val="a4"/>
                <w:noProof/>
              </w:rPr>
              <w:t>7.2. Бортовое оборудова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59" w:history="1">
            <w:r w:rsidR="00F86D1E" w:rsidRPr="007649A4">
              <w:rPr>
                <w:rStyle w:val="a4"/>
                <w:noProof/>
              </w:rPr>
              <w:t>7.2.1. Гироскоп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0" w:history="1">
            <w:r w:rsidR="00F86D1E" w:rsidRPr="007649A4">
              <w:rPr>
                <w:rStyle w:val="a4"/>
                <w:noProof/>
              </w:rPr>
              <w:t>7.2.2. Акселер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1" w:history="1">
            <w:r w:rsidR="00F86D1E" w:rsidRPr="007649A4">
              <w:rPr>
                <w:rStyle w:val="a4"/>
                <w:noProof/>
              </w:rPr>
              <w:t>7.2.3. Сона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2" w:history="1">
            <w:r w:rsidR="00F86D1E" w:rsidRPr="007649A4">
              <w:rPr>
                <w:rStyle w:val="a4"/>
                <w:noProof/>
              </w:rPr>
              <w:t>7.2.4. Магнит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3" w:history="1">
            <w:r w:rsidR="00F86D1E" w:rsidRPr="007649A4">
              <w:rPr>
                <w:rStyle w:val="a4"/>
                <w:noProof/>
              </w:rPr>
              <w:t>7.2.5. Барометр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4" w:history="1">
            <w:r w:rsidR="00F86D1E" w:rsidRPr="007649A4">
              <w:rPr>
                <w:rStyle w:val="a4"/>
                <w:noProof/>
              </w:rPr>
              <w:t>7.2.6. Система глобального позиционирован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5" w:history="1">
            <w:r w:rsidR="00F86D1E" w:rsidRPr="007649A4">
              <w:rPr>
                <w:rStyle w:val="a4"/>
                <w:noProof/>
              </w:rPr>
              <w:t>7.3. Каме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6" w:history="1">
            <w:r w:rsidR="00F86D1E" w:rsidRPr="007649A4">
              <w:rPr>
                <w:rStyle w:val="a4"/>
                <w:noProof/>
              </w:rPr>
              <w:t>7.4. Моделирование бортового оборудования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7" w:history="1">
            <w:r w:rsidR="00F86D1E" w:rsidRPr="007649A4">
              <w:rPr>
                <w:rStyle w:val="a4"/>
                <w:noProof/>
              </w:rPr>
              <w:t>7.5. Система оптического захвата движений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8" w:history="1">
            <w:r w:rsidR="00F86D1E" w:rsidRPr="007649A4">
              <w:rPr>
                <w:rStyle w:val="a4"/>
                <w:noProof/>
              </w:rPr>
              <w:t>7.6. Система управления, мониторинга и анализа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69" w:history="1">
            <w:r w:rsidR="00F86D1E" w:rsidRPr="007649A4">
              <w:rPr>
                <w:rStyle w:val="a4"/>
                <w:noProof/>
              </w:rPr>
              <w:t>ЗАКЛЮЧЕНИЕ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86D1E" w:rsidRDefault="00444BF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667370" w:history="1">
            <w:r w:rsidR="00F86D1E" w:rsidRPr="007649A4">
              <w:rPr>
                <w:rStyle w:val="a4"/>
                <w:noProof/>
              </w:rPr>
              <w:t>СПИСОК ИСПОЛЬЗУЕМОЙ ЛИТЕРАТУРЫ</w:t>
            </w:r>
            <w:r w:rsidR="00F86D1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F86D1E">
              <w:rPr>
                <w:noProof/>
                <w:webHidden/>
              </w:rPr>
              <w:instrText xml:space="preserve"> PAGEREF _Toc326667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86D1E"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444BF9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667345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5349ED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>, но очень умных</w:t>
      </w:r>
      <w:r w:rsidR="00C76D38">
        <w:t>,</w:t>
      </w:r>
      <w:r w:rsidR="001679E0">
        <w:t xml:space="preserve"> БПЛА способных автономно выполнять сложные задачи. </w:t>
      </w:r>
      <w:r w:rsidR="00E9538D">
        <w:t>На тему создания умных БПЛА способных маневрировать в замкнутых помещениях</w:t>
      </w:r>
      <w:r w:rsidR="005349ED">
        <w:t xml:space="preserve"> и выполнять конкретные типы задач каждый год выходит достаточно большое количество работ </w:t>
      </w:r>
      <w:r w:rsidR="005349ED" w:rsidRPr="005349ED">
        <w:t>[3-5]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ED06BE" w:rsidRDefault="006C3E72" w:rsidP="0041783A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четырехроторных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41783A" w:rsidRDefault="0041783A" w:rsidP="00AD643C">
      <w:pPr>
        <w:rPr>
          <w:u w:val="single"/>
        </w:rPr>
      </w:pPr>
    </w:p>
    <w:p w:rsidR="008D5174" w:rsidRPr="001507AE" w:rsidRDefault="008D5174" w:rsidP="00AD643C">
      <w:r w:rsidRPr="00933E28">
        <w:rPr>
          <w:u w:val="single"/>
        </w:rPr>
        <w:lastRenderedPageBreak/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E35D85" w:rsidRDefault="008D5174" w:rsidP="00AD643C">
      <w:pPr>
        <w:rPr>
          <w:u w:val="single"/>
        </w:rPr>
      </w:pPr>
      <w:r w:rsidRPr="00E35D85">
        <w:rPr>
          <w:u w:val="single"/>
        </w:rPr>
        <w:t>Объем и структура работы</w:t>
      </w:r>
    </w:p>
    <w:p w:rsidR="00035D0A" w:rsidRDefault="0093282B" w:rsidP="0093282B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t xml:space="preserve">Настоящая работа имеет следующую структуру. В первой главе приводится обзор БПЛА типа </w:t>
      </w:r>
      <w:proofErr w:type="spellStart"/>
      <w:r>
        <w:t>мультикомптер</w:t>
      </w:r>
      <w:proofErr w:type="spellEnd"/>
      <w:r>
        <w:t xml:space="preserve">. Во второй главе рассмотрена архитектура </w:t>
      </w:r>
      <w:proofErr w:type="gramStart"/>
      <w:r>
        <w:t>разрабатываемого</w:t>
      </w:r>
      <w:proofErr w:type="gramEnd"/>
      <w:r>
        <w:t xml:space="preserve"> </w:t>
      </w:r>
      <w:r w:rsidR="00DA087A">
        <w:t>ВП</w:t>
      </w:r>
      <w:r>
        <w:t>.</w:t>
      </w:r>
      <w:r w:rsidR="00DA087A">
        <w:t xml:space="preserve"> В третьей и четвертой главах выводятся формулы для расчета сил действующих на квадрокоптер. В пятой главе приводится список существующих моделей расчета потоков газа в замкнутой среде и метод численного решения уравнений Навье-Стокса. В шестой главе описана реализация ВП, в частности приводится решение уравнений Навье-Стокса на </w:t>
      </w:r>
      <w:r w:rsidR="00DA087A">
        <w:rPr>
          <w:lang w:val="en-US"/>
        </w:rPr>
        <w:t>CUDA</w:t>
      </w:r>
      <w:r w:rsidR="00DA087A">
        <w:t xml:space="preserve">, описывается </w:t>
      </w:r>
      <w:proofErr w:type="gramStart"/>
      <w:r w:rsidR="00DA087A">
        <w:t>бортовое оборудование, моделируемое в ВП и подробно рассказывается</w:t>
      </w:r>
      <w:proofErr w:type="gramEnd"/>
      <w:r w:rsidR="00DA087A">
        <w:t xml:space="preserve"> о системе захвата движения. </w:t>
      </w:r>
      <w:r>
        <w:t>В заключении сделаны выводы по проделанной работе.</w:t>
      </w:r>
      <w:r w:rsidR="00035D0A">
        <w:br w:type="page"/>
      </w:r>
    </w:p>
    <w:p w:rsidR="00AD643C" w:rsidRDefault="002D1513" w:rsidP="00AD643C">
      <w:pPr>
        <w:pStyle w:val="1"/>
      </w:pPr>
      <w:bookmarkStart w:id="1" w:name="_Toc326667346"/>
      <w:r>
        <w:lastRenderedPageBreak/>
        <w:t xml:space="preserve">1. </w:t>
      </w:r>
      <w:r w:rsidR="00D84BF4" w:rsidRPr="00AD643C"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</w:t>
      </w:r>
      <w:r w:rsidR="00E550E8">
        <w:t xml:space="preserve">число двигателей не должно быть меньше трех, но при этом крайне желательно чтобы </w:t>
      </w:r>
      <w:r>
        <w:t>количество двигателей бы</w:t>
      </w:r>
      <w:r w:rsidR="00E550E8">
        <w:t>ло</w:t>
      </w:r>
      <w:r>
        <w:t xml:space="preserve">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lastRenderedPageBreak/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E9538D">
        <w:rPr>
          <w:sz w:val="22"/>
        </w:rPr>
        <w:t>Тестовый к</w:t>
      </w:r>
      <w:r w:rsidR="00DA241D">
        <w:rPr>
          <w:sz w:val="22"/>
        </w:rPr>
        <w:t>вадрокоптер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Default="002D1513" w:rsidP="00AD643C">
      <w:pPr>
        <w:pStyle w:val="1"/>
      </w:pPr>
      <w:bookmarkStart w:id="2" w:name="_Toc326667347"/>
      <w:r>
        <w:lastRenderedPageBreak/>
        <w:t xml:space="preserve">2. </w:t>
      </w:r>
      <w:r w:rsidR="00330686" w:rsidRPr="001101FD">
        <w:t>Виртуальный полигон</w:t>
      </w:r>
      <w:bookmarkEnd w:id="2"/>
    </w:p>
    <w:p w:rsidR="0041783A" w:rsidRDefault="00C76D38" w:rsidP="0041783A">
      <w:r>
        <w:t>При работе с БПЛА исследователь может столкнуться со следующими проблемами</w:t>
      </w:r>
      <w:r w:rsidR="0041783A">
        <w:t>: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>
        <w:t xml:space="preserve"> – цена на подобные БПЛА может сильно варьироваться в зависимости от характеристик аппарата, но все же остается достаточно высокой и купить </w:t>
      </w:r>
      <w:r w:rsidR="001644FD">
        <w:t xml:space="preserve">большое количество </w:t>
      </w:r>
      <w:proofErr w:type="spellStart"/>
      <w:r w:rsidR="001644FD">
        <w:t>квадрокоптеров</w:t>
      </w:r>
      <w:proofErr w:type="spellEnd"/>
      <w:r w:rsidR="001644FD">
        <w:t xml:space="preserve"> для экспериментов, может получиться не у каждого</w:t>
      </w:r>
      <w:r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  <w:r w:rsidR="001644FD">
        <w:t xml:space="preserve">– в ходе активной эксплуатации оборудование, установленное на </w:t>
      </w:r>
      <w:proofErr w:type="spellStart"/>
      <w:r w:rsidR="001644FD">
        <w:t>квадрокоптере</w:t>
      </w:r>
      <w:proofErr w:type="spellEnd"/>
      <w:r w:rsidR="001644FD">
        <w:t xml:space="preserve">, со временем </w:t>
      </w:r>
      <w:r w:rsidR="008A045A">
        <w:t>изнашивается и теряет свою работоспособность</w:t>
      </w:r>
      <w:r w:rsidR="001644FD"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  <w:r w:rsidR="001644FD">
        <w:t xml:space="preserve"> – если квадрокоптер </w:t>
      </w:r>
      <w:r w:rsidR="008A045A">
        <w:t>сильно ударит</w:t>
      </w:r>
      <w:r w:rsidR="001644FD">
        <w:t xml:space="preserve">ся об стену или </w:t>
      </w:r>
      <w:r w:rsidR="008A045A">
        <w:t xml:space="preserve">столкнется в воздухе </w:t>
      </w:r>
      <w:proofErr w:type="gramStart"/>
      <w:r w:rsidR="008A045A">
        <w:t>с</w:t>
      </w:r>
      <w:proofErr w:type="gramEnd"/>
      <w:r w:rsidR="008A045A">
        <w:t xml:space="preserve"> </w:t>
      </w:r>
      <w:proofErr w:type="gramStart"/>
      <w:r w:rsidR="008A045A">
        <w:t>другим</w:t>
      </w:r>
      <w:proofErr w:type="gramEnd"/>
      <w:r w:rsidR="008A045A">
        <w:t xml:space="preserve"> </w:t>
      </w:r>
      <w:proofErr w:type="spellStart"/>
      <w:r w:rsidR="008A045A">
        <w:t>квадрокоптером</w:t>
      </w:r>
      <w:proofErr w:type="spellEnd"/>
      <w:r w:rsidR="00C76D38">
        <w:t>, то в результате это может привести к потере летательного аппарата.</w:t>
      </w:r>
    </w:p>
    <w:p w:rsidR="0041783A" w:rsidRDefault="0041783A" w:rsidP="0041783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  <w:r w:rsidR="00C76D38">
        <w:t>.</w:t>
      </w:r>
    </w:p>
    <w:p w:rsidR="00E550E8" w:rsidRDefault="00C76D38" w:rsidP="00E550E8">
      <w:pPr>
        <w:rPr>
          <w:szCs w:val="28"/>
        </w:rPr>
      </w:pPr>
      <w:r>
        <w:t xml:space="preserve">Для решения таких проблем прекрасно подходит виртуальный полигон. </w:t>
      </w:r>
      <w:r w:rsidR="00E550E8" w:rsidRPr="00873DA2">
        <w:rPr>
          <w:szCs w:val="28"/>
        </w:rPr>
        <w:t xml:space="preserve">Виртуальный полигон — это программно-аппаратное средство, которое поддерживает виртуальное проектирование, анализ и </w:t>
      </w:r>
      <w:proofErr w:type="spellStart"/>
      <w:r w:rsidR="00E550E8" w:rsidRPr="00873DA2">
        <w:rPr>
          <w:szCs w:val="28"/>
        </w:rPr>
        <w:t>прототипирование</w:t>
      </w:r>
      <w:proofErr w:type="spellEnd"/>
      <w:r w:rsidR="00E550E8" w:rsidRPr="00873DA2">
        <w:rPr>
          <w:szCs w:val="28"/>
        </w:rPr>
        <w:t xml:space="preserve"> различных систем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 xml:space="preserve">Виртуальные полигоны </w:t>
      </w:r>
      <w:r>
        <w:rPr>
          <w:szCs w:val="28"/>
        </w:rPr>
        <w:t>—</w:t>
      </w:r>
      <w:r w:rsidRPr="00873DA2">
        <w:rPr>
          <w:szCs w:val="28"/>
        </w:rPr>
        <w:t xml:space="preserve"> понятие достаточно широкое, поэтому взгляды разработчиков на архитектуры систем могут сильно различаться. </w:t>
      </w:r>
      <w:r w:rsidR="001644FD" w:rsidRPr="00873DA2">
        <w:rPr>
          <w:szCs w:val="28"/>
        </w:rPr>
        <w:t>Так,</w:t>
      </w:r>
      <w:r w:rsidRPr="00873DA2">
        <w:rPr>
          <w:szCs w:val="28"/>
        </w:rPr>
        <w:t xml:space="preserve"> например, ключевыми особенностями системы для задач анализа корабельных электрических систем являются: поддержка моделей, </w:t>
      </w:r>
      <w:r w:rsidRPr="00873DA2">
        <w:rPr>
          <w:szCs w:val="28"/>
        </w:rPr>
        <w:lastRenderedPageBreak/>
        <w:t>написанных на различных языках программирования; система визуализации, включающая анимацию в реальном времени и построение графиков; отчуждение пользовательских знаний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Другая система, разрабатываемая в NASA для задач запуска суборбитальных аппаратов,</w:t>
      </w:r>
      <w:r>
        <w:rPr>
          <w:szCs w:val="28"/>
        </w:rPr>
        <w:t xml:space="preserve"> </w:t>
      </w:r>
      <w:r w:rsidRPr="00873DA2">
        <w:rPr>
          <w:szCs w:val="28"/>
        </w:rPr>
        <w:t xml:space="preserve">представляет собой </w:t>
      </w:r>
      <w:proofErr w:type="spellStart"/>
      <w:r w:rsidRPr="00873DA2">
        <w:rPr>
          <w:szCs w:val="28"/>
        </w:rPr>
        <w:t>web</w:t>
      </w:r>
      <w:proofErr w:type="spellEnd"/>
      <w:r w:rsidRPr="00873DA2">
        <w:rPr>
          <w:szCs w:val="28"/>
        </w:rPr>
        <w:t xml:space="preserve"> окружение, основной задачей которого является объединение в общей сложности 44 категорий моделей, каждая из которых реализует свои отдельные, сравнительно простые задачи, в единую распределенную систему.</w:t>
      </w:r>
    </w:p>
    <w:p w:rsidR="0041783A" w:rsidRPr="00E550E8" w:rsidRDefault="0041783A" w:rsidP="0041783A">
      <w:r w:rsidRPr="00873DA2">
        <w:rPr>
          <w:szCs w:val="28"/>
        </w:rPr>
        <w:t xml:space="preserve">Анализ задач моделирования динамики БПЛА, а также </w:t>
      </w:r>
      <w:proofErr w:type="gramStart"/>
      <w:r w:rsidRPr="00873DA2">
        <w:rPr>
          <w:szCs w:val="28"/>
        </w:rPr>
        <w:t>виртуальных полигонов, использующихся в других научных и инженерных областях показал</w:t>
      </w:r>
      <w:proofErr w:type="gramEnd"/>
      <w:r w:rsidRPr="00873DA2">
        <w:rPr>
          <w:szCs w:val="28"/>
        </w:rPr>
        <w:t xml:space="preserve">, что основной частью виртуального полигона является интегрирующая различные модели подсистема (интегратор). Также в состав виртуального полигона может входить некоторый </w:t>
      </w:r>
      <w:r>
        <w:rPr>
          <w:szCs w:val="28"/>
        </w:rPr>
        <w:t>«</w:t>
      </w:r>
      <w:r w:rsidRPr="00873DA2">
        <w:rPr>
          <w:szCs w:val="28"/>
        </w:rPr>
        <w:t>конструктор</w:t>
      </w:r>
      <w:r>
        <w:rPr>
          <w:szCs w:val="28"/>
        </w:rPr>
        <w:t>»</w:t>
      </w:r>
      <w:r w:rsidRPr="00873DA2">
        <w:rPr>
          <w:szCs w:val="28"/>
        </w:rPr>
        <w:t xml:space="preserve"> для формирования объектов и средство анализа. Конструирование объектов может осуществляться как посредством ввода команд, задающих параметры новых объектов, так и с использованием развитых WYSIWYG-редакторов. Средство анализа результатов моделирования может представлять собой как простой построитель графиков по данным, так и сложные системы 3D-визуализации. </w:t>
      </w:r>
      <w:proofErr w:type="gramStart"/>
      <w:r w:rsidRPr="00873DA2">
        <w:rPr>
          <w:szCs w:val="28"/>
        </w:rPr>
        <w:t>Компоненты виртуального полигона могут быть как локальными (собранными в одно приложение и развернутым на ПК оператора), так и распределенными (развернутыми на нескольких серверах, с множеством клиентов).</w:t>
      </w:r>
      <w:proofErr w:type="gramEnd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41783A" w:rsidP="00D57DD0">
      <w:r w:rsidRPr="0041783A">
        <w:t>Обобщенная схема виртуального полигона показана на рис</w:t>
      </w:r>
      <w:r w:rsidR="00307208">
        <w:t>.</w:t>
      </w:r>
      <w:r w:rsidR="00301DF3" w:rsidRPr="00301DF3">
        <w:t xml:space="preserve"> 3</w:t>
      </w:r>
    </w:p>
    <w:p w:rsidR="00307208" w:rsidRDefault="00307208" w:rsidP="00D57DD0">
      <w:r w:rsidRPr="00307208">
        <w:rPr>
          <w:noProof/>
          <w:lang w:eastAsia="ru-RU"/>
        </w:rPr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  <w:r w:rsidR="00A13755">
        <w:rPr>
          <w:sz w:val="22"/>
        </w:rPr>
        <w:t>.</w:t>
      </w:r>
      <w:r w:rsidR="0041783A">
        <w:rPr>
          <w:sz w:val="22"/>
        </w:rPr>
        <w:t xml:space="preserve"> </w:t>
      </w:r>
      <w:r w:rsidR="0041783A" w:rsidRPr="0041783A">
        <w:rPr>
          <w:sz w:val="22"/>
        </w:rPr>
        <w:t>Обобщенная схема виртуального полигона</w:t>
      </w:r>
      <w:r w:rsidR="0041783A">
        <w:rPr>
          <w:sz w:val="22"/>
        </w:rPr>
        <w:t>.</w:t>
      </w:r>
    </w:p>
    <w:p w:rsidR="0041783A" w:rsidRDefault="0041783A" w:rsidP="0041783A">
      <w:pPr>
        <w:rPr>
          <w:szCs w:val="28"/>
        </w:rPr>
      </w:pPr>
      <w:r w:rsidRPr="00873DA2">
        <w:rPr>
          <w:szCs w:val="28"/>
        </w:rPr>
        <w:t xml:space="preserve">Как было уже отмечено выше, центральной частью виртуального полигона является подсистема моделирования (локальная или распределенная). В основе подсистем моделирования применительно к задачам </w:t>
      </w:r>
      <w:r>
        <w:rPr>
          <w:szCs w:val="28"/>
        </w:rPr>
        <w:t xml:space="preserve">управления </w:t>
      </w:r>
      <w:proofErr w:type="spellStart"/>
      <w:r>
        <w:rPr>
          <w:szCs w:val="28"/>
        </w:rPr>
        <w:t>мультироторных</w:t>
      </w:r>
      <w:proofErr w:type="spellEnd"/>
      <w:r>
        <w:rPr>
          <w:szCs w:val="28"/>
        </w:rPr>
        <w:t xml:space="preserve"> БПЛА </w:t>
      </w:r>
      <w:r w:rsidRPr="00873DA2">
        <w:rPr>
          <w:szCs w:val="28"/>
        </w:rPr>
        <w:t>лежат модели</w:t>
      </w:r>
      <w:r>
        <w:rPr>
          <w:szCs w:val="28"/>
        </w:rPr>
        <w:t>: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lastRenderedPageBreak/>
        <w:t>БПЛА как твердого тела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движения потоков газа</w:t>
      </w:r>
    </w:p>
    <w:p w:rsidR="0041783A" w:rsidRPr="00873DA2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бортового оборудования</w:t>
      </w:r>
      <w:r w:rsidRPr="00873DA2">
        <w:rPr>
          <w:szCs w:val="28"/>
        </w:rPr>
        <w:t xml:space="preserve"> 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Выбор комплекса моделей, с одной стороны, должен отвечать требованиям задачи, которую необходимо решить, с другой стороны, требованиям по вычислительным трудозатратам. В свою очередь комплекс моделей определяет</w:t>
      </w:r>
      <w:r>
        <w:rPr>
          <w:szCs w:val="28"/>
        </w:rPr>
        <w:t xml:space="preserve"> </w:t>
      </w:r>
      <w:r w:rsidRPr="00873DA2">
        <w:rPr>
          <w:szCs w:val="28"/>
        </w:rPr>
        <w:t>способы взаимодействия между ними, а также форматы входных и выходных данных.</w:t>
      </w:r>
    </w:p>
    <w:p w:rsidR="00307208" w:rsidRPr="00307208" w:rsidRDefault="00307208" w:rsidP="00D57DD0">
      <w:pPr>
        <w:rPr>
          <w:sz w:val="22"/>
        </w:rPr>
      </w:pP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2D1513" w:rsidP="00AD643C">
      <w:pPr>
        <w:pStyle w:val="1"/>
      </w:pPr>
      <w:bookmarkStart w:id="3" w:name="_Toc326667348"/>
      <w:r>
        <w:lastRenderedPageBreak/>
        <w:t xml:space="preserve">3. </w:t>
      </w:r>
      <w:r w:rsidR="00BE5D91">
        <w:t>Р</w:t>
      </w:r>
      <w:r w:rsidR="00F727E9">
        <w:t>оторы</w:t>
      </w:r>
      <w:bookmarkEnd w:id="3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E9538D" w:rsidRDefault="00444BF9" w:rsidP="00933E28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  <w:t>(3.2)</w:t>
      </w:r>
    </w:p>
    <w:p w:rsidR="00E9538D" w:rsidRPr="00E9538D" w:rsidRDefault="00933E28" w:rsidP="00E9538D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>, а Γ — характеристический коэффициент для</w:t>
      </w:r>
      <w:r w:rsidR="00E9538D">
        <w:rPr>
          <w:rFonts w:eastAsiaTheme="minorEastAsia" w:cs="Times New Roman"/>
        </w:rPr>
        <w:t xml:space="preserve"> подъемной силы</w:t>
      </w:r>
      <w:r w:rsidR="00912A26" w:rsidRPr="00933E28">
        <w:rPr>
          <w:rFonts w:eastAsiaTheme="minorEastAsia" w:cs="Times New Roman"/>
        </w:rPr>
        <w:t xml:space="preserve">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</w:t>
      </w:r>
      <w:r w:rsidR="00E9538D">
        <w:rPr>
          <w:rFonts w:eastAsiaTheme="minorEastAsia" w:cs="Times New Roman"/>
        </w:rPr>
        <w:t xml:space="preserve"> момента</w:t>
      </w:r>
      <w:r w:rsidR="00912A26" w:rsidRPr="00933E28">
        <w:rPr>
          <w:rFonts w:eastAsiaTheme="minorEastAsia" w:cs="Times New Roman"/>
        </w:rPr>
        <w:t xml:space="preserve"> </w:t>
      </w:r>
      <w:r w:rsidR="00E9538D">
        <w:rPr>
          <w:rFonts w:eastAsiaTheme="minorEastAsia" w:cs="Times New Roman"/>
        </w:rPr>
        <w:t xml:space="preserve">сопротивления </w:t>
      </w:r>
      <w:r w:rsidR="00912A26" w:rsidRPr="00933E28">
        <w:rPr>
          <w:rFonts w:eastAsiaTheme="minorEastAsia" w:cs="Times New Roman"/>
        </w:rPr>
        <w:t>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w:lastRenderedPageBreak/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3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4</w:t>
      </w:r>
      <w:r w:rsidR="00571B77">
        <w:rPr>
          <w:rFonts w:eastAsiaTheme="minorEastAsia" w:cs="Times New Roman"/>
        </w:rPr>
        <w:t>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5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r w:rsidRPr="00933E28">
        <w:rPr>
          <w:rFonts w:eastAsiaTheme="minorEastAsia" w:cs="Times New Roman"/>
          <w:i/>
        </w:rPr>
        <w:t>u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r w:rsidRPr="00933E28">
        <w:rPr>
          <w:rFonts w:eastAsiaTheme="minorEastAsia" w:cs="Times New Roman"/>
          <w:i/>
        </w:rPr>
        <w:t>m</w:t>
      </w:r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r w:rsidRPr="00933E28">
        <w:rPr>
          <w:rFonts w:eastAsiaTheme="minorEastAsia" w:cs="Times New Roman"/>
          <w:i/>
        </w:rPr>
        <w:t>u</w:t>
      </w:r>
      <w:r w:rsidRPr="00933E28">
        <w:rPr>
          <w:rFonts w:eastAsiaTheme="minorEastAsia" w:cs="Times New Roman"/>
        </w:rPr>
        <w:t xml:space="preserve"> за время </w:t>
      </w:r>
      <w:r w:rsidRPr="00933E28">
        <w:rPr>
          <w:rFonts w:eastAsiaTheme="minorEastAsia" w:cs="Times New Roman"/>
          <w:i/>
        </w:rPr>
        <w:t>t</w:t>
      </w:r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E9538D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6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7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8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9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10</w:t>
      </w:r>
      <w:r w:rsidR="00571B77">
        <w:rPr>
          <w:rFonts w:eastAsiaTheme="minorEastAsia" w:cs="Times New Roman"/>
        </w:rPr>
        <w:t>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 если поток воздуха не параллелен оси винта, берется проекция скорости.</w:t>
      </w:r>
    </w:p>
    <w:p w:rsidR="0086243C" w:rsidRDefault="002D1513" w:rsidP="0086243C">
      <w:pPr>
        <w:pStyle w:val="1"/>
      </w:pPr>
      <w:bookmarkStart w:id="4" w:name="_Toc326667349"/>
      <w:r>
        <w:lastRenderedPageBreak/>
        <w:t xml:space="preserve">4. </w:t>
      </w:r>
      <w:r w:rsidR="0086243C" w:rsidRPr="007844F1">
        <w:t>6-</w:t>
      </w:r>
      <w:r w:rsidR="0086243C" w:rsidRPr="001101FD">
        <w:rPr>
          <w:lang w:val="en-US"/>
        </w:rPr>
        <w:t>DOF</w:t>
      </w:r>
      <w:r w:rsidR="0086243C" w:rsidRPr="007844F1">
        <w:t xml:space="preserve"> </w:t>
      </w:r>
      <w:r w:rsidR="0086243C" w:rsidRPr="001101FD">
        <w:t>тело</w:t>
      </w:r>
      <w:bookmarkEnd w:id="4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2.55pt" o:ole="">
            <v:imagedata r:id="rId11" o:title=""/>
          </v:shape>
          <o:OLEObject Type="Embed" ProgID="Equation.DSMT4" ShapeID="_x0000_i1025" DrawAspect="Content" ObjectID="_1400506866" r:id="rId12"/>
        </w:object>
      </w:r>
      <w:r>
        <w:t xml:space="preserve"> была направлена между первым и четвертым двигателем квадрокоптера, ось </w:t>
      </w:r>
      <w:r w:rsidRPr="006D4DEE">
        <w:rPr>
          <w:position w:val="-12"/>
        </w:rPr>
        <w:object w:dxaOrig="240" w:dyaOrig="300">
          <v:shape id="_x0000_i1026" type="#_x0000_t75" style="width:12.55pt;height:15.05pt" o:ole="">
            <v:imagedata r:id="rId13" o:title=""/>
          </v:shape>
          <o:OLEObject Type="Embed" ProgID="Equation.DSMT4" ShapeID="_x0000_i1026" DrawAspect="Content" ObjectID="_1400506867" r:id="rId14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027" type="#_x0000_t75" style="width:9.2pt;height:10.9pt" o:ole="">
            <v:imagedata r:id="rId15" o:title=""/>
          </v:shape>
          <o:OLEObject Type="Embed" ProgID="Equation.DSMT4" ShapeID="_x0000_i1027" DrawAspect="Content" ObjectID="_1400506868" r:id="rId16"/>
        </w:object>
      </w:r>
      <w:r>
        <w:t xml:space="preserve"> - </w:t>
      </w:r>
      <w:r w:rsidR="006A312F">
        <w:t>вверх</w:t>
      </w:r>
      <w:r>
        <w:t xml:space="preserve"> (</w:t>
      </w:r>
      <w:proofErr w:type="gramStart"/>
      <w:r>
        <w:t>см</w:t>
      </w:r>
      <w:proofErr w:type="gramEnd"/>
      <w:r>
        <w:t>. рис.</w:t>
      </w:r>
      <w:r w:rsidR="00A13755">
        <w:t xml:space="preserve"> </w:t>
      </w:r>
      <w:r w:rsidR="00E35D85">
        <w:t>4</w:t>
      </w:r>
      <w:r>
        <w:t>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4</w:t>
      </w:r>
      <w:r w:rsidR="00A13755">
        <w:rPr>
          <w:sz w:val="22"/>
        </w:rPr>
        <w:t xml:space="preserve">. </w:t>
      </w:r>
      <w:r w:rsidR="00E35D85">
        <w:rPr>
          <w:sz w:val="22"/>
        </w:rPr>
        <w:t>Локальная система координат и углы вращения БПЛА.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028" type="#_x0000_t75" style="width:57.75pt;height:18.4pt" o:ole="">
            <v:imagedata r:id="rId18" o:title=""/>
          </v:shape>
          <o:OLEObject Type="Embed" ProgID="Equation.DSMT4" ShapeID="_x0000_i1028" DrawAspect="Content" ObjectID="_1400506869" r:id="rId19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029" type="#_x0000_t75" style="width:93.75pt;height:18.4pt" o:ole="">
            <v:imagedata r:id="rId20" o:title=""/>
          </v:shape>
          <o:OLEObject Type="Embed" ProgID="Equation.DSMT4" ShapeID="_x0000_i1029" DrawAspect="Content" ObjectID="_1400506870" r:id="rId21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030" type="#_x0000_t75" style="width:94.6pt;height:18.4pt" o:ole="">
            <v:imagedata r:id="rId22" o:title=""/>
          </v:shape>
          <o:OLEObject Type="Embed" ProgID="Equation.DSMT4" ShapeID="_x0000_i1030" DrawAspect="Content" ObjectID="_1400506871" r:id="rId23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031" type="#_x0000_t75" style="width:10.9pt;height:15.05pt" o:ole="">
            <v:imagedata r:id="rId24" o:title=""/>
          </v:shape>
          <o:OLEObject Type="Embed" ProgID="Equation.DSMT4" ShapeID="_x0000_i1031" DrawAspect="Content" ObjectID="_1400506872" r:id="rId25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6" o:title=""/>
          </v:shape>
          <o:OLEObject Type="Embed" ProgID="Equation.DSMT4" ShapeID="_x0000_i1032" DrawAspect="Content" ObjectID="_1400506873" r:id="rId27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033" type="#_x0000_t75" style="width:10.9pt;height:15.9pt" o:ole="">
            <v:imagedata r:id="rId28" o:title=""/>
          </v:shape>
          <o:OLEObject Type="Embed" ProgID="Equation.DSMT4" ShapeID="_x0000_i1033" DrawAspect="Content" ObjectID="_1400506874" r:id="rId29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034" type="#_x0000_t75" style="width:10.9pt;height:15.9pt" o:ole="">
            <v:imagedata r:id="rId30" o:title=""/>
          </v:shape>
          <o:OLEObject Type="Embed" ProgID="Equation.DSMT4" ShapeID="_x0000_i1034" DrawAspect="Content" ObjectID="_1400506875" r:id="rId31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035" type="#_x0000_t75" style="width:10.9pt;height:14.25pt" o:ole="">
            <v:imagedata r:id="rId32" o:title=""/>
          </v:shape>
          <o:OLEObject Type="Embed" ProgID="Equation.DSMT4" ShapeID="_x0000_i1035" DrawAspect="Content" ObjectID="_1400506876" r:id="rId33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036" type="#_x0000_t75" style="width:14.25pt;height:15.9pt" o:ole="">
            <v:imagedata r:id="rId34" o:title=""/>
          </v:shape>
          <o:OLEObject Type="Embed" ProgID="Equation.DSMT4" ShapeID="_x0000_i1036" DrawAspect="Content" ObjectID="_1400506877" r:id="rId35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037" type="#_x0000_t75" style="width:8.35pt;height:14.25pt" o:ole="">
            <v:imagedata r:id="rId36" o:title=""/>
          </v:shape>
          <o:OLEObject Type="Embed" ProgID="Equation.DSMT4" ShapeID="_x0000_i1037" DrawAspect="Content" ObjectID="_1400506878" r:id="rId37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038" type="#_x0000_t75" style="width:10.9pt;height:15.9pt" o:ole="">
            <v:imagedata r:id="rId38" o:title=""/>
          </v:shape>
          <o:OLEObject Type="Embed" ProgID="Equation.DSMT4" ShapeID="_x0000_i1038" DrawAspect="Content" ObjectID="_1400506879" r:id="rId39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039" type="#_x0000_t75" style="width:10.9pt;height:15.05pt" o:ole="">
            <v:imagedata r:id="rId40" o:title=""/>
          </v:shape>
          <o:OLEObject Type="Embed" ProgID="Equation.DSMT4" ShapeID="_x0000_i1039" DrawAspect="Content" ObjectID="_1400506880" r:id="rId41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040" type="#_x0000_t75" style="width:45.2pt;height:18.4pt" o:ole="">
            <v:imagedata r:id="rId42" o:title=""/>
          </v:shape>
          <o:OLEObject Type="Embed" ProgID="Equation.DSMT4" ShapeID="_x0000_i1040" DrawAspect="Content" ObjectID="_1400506881" r:id="rId43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041" type="#_x0000_t75" style="width:46.05pt;height:18.4pt" o:ole="">
            <v:imagedata r:id="rId44" o:title=""/>
          </v:shape>
          <o:OLEObject Type="Embed" ProgID="Equation.DSMT4" ShapeID="_x0000_i1041" DrawAspect="Content" ObjectID="_1400506882" r:id="rId45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042" type="#_x0000_t75" style="width:14.25pt;height:12.55pt" o:ole="">
            <v:imagedata r:id="rId46" o:title=""/>
          </v:shape>
          <o:OLEObject Type="Embed" ProgID="Equation.DSMT4" ShapeID="_x0000_i1042" DrawAspect="Content" ObjectID="_1400506883" r:id="rId47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043" type="#_x0000_t75" style="width:12.55pt;height:15.05pt" o:ole="">
            <v:imagedata r:id="rId48" o:title=""/>
          </v:shape>
          <o:OLEObject Type="Embed" ProgID="Equation.DSMT4" ShapeID="_x0000_i1043" DrawAspect="Content" ObjectID="_1400506884" r:id="rId49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E9538D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</w:t>
      </w:r>
      <w:r w:rsidR="00A13755">
        <w:t>тяжести,</w:t>
      </w:r>
      <w:r>
        <w:t xml:space="preserve"> действующая на квадрокоптер, </w:t>
      </w:r>
      <m:oMath>
        <m:sSub>
          <m:sSubPr>
            <m:ctrlPr>
              <w:rPr>
                <w:rFonts w:ascii="Cambria Math" w:eastAsiaTheme="minorEastAsia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="00E9538D">
        <w:rPr>
          <w:rFonts w:eastAsiaTheme="minorEastAsia"/>
          <w:b/>
        </w:rPr>
        <w:t xml:space="preserve"> </w:t>
      </w:r>
      <w:r w:rsidR="00E9538D">
        <w:rPr>
          <w:rFonts w:eastAsiaTheme="minorEastAsia"/>
        </w:rPr>
        <w:t>это плечо</w:t>
      </w:r>
      <w:r w:rsidR="00A13755">
        <w:rPr>
          <w:rFonts w:eastAsiaTheme="minorEastAsia"/>
        </w:rPr>
        <w:t xml:space="preserve"> подъемной</w:t>
      </w:r>
      <w:r w:rsidR="00E9538D">
        <w:rPr>
          <w:rFonts w:eastAsiaTheme="minorEastAsia"/>
        </w:rPr>
        <w:t xml:space="preserve"> силы</w:t>
      </w:r>
      <w:r w:rsidR="0023006D">
        <w:rPr>
          <w:rFonts w:eastAsiaTheme="minorEastAsia"/>
        </w:rPr>
        <w:t xml:space="preserve">, 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23006D">
        <w:rPr>
          <w:rFonts w:eastAsiaTheme="minorEastAsia"/>
        </w:rPr>
        <w:t xml:space="preserve"> это коэффициент зависящий от направления вращения ротора</w:t>
      </w:r>
      <w:r w:rsidR="00E9538D">
        <w:rPr>
          <w:rFonts w:eastAsiaTheme="minorEastAsia"/>
        </w:rPr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2D1513" w:rsidP="00AD643C">
      <w:pPr>
        <w:pStyle w:val="1"/>
      </w:pPr>
      <w:bookmarkStart w:id="5" w:name="_Toc326667350"/>
      <w:r>
        <w:lastRenderedPageBreak/>
        <w:t xml:space="preserve">5. </w:t>
      </w:r>
      <w:r w:rsidR="00330686" w:rsidRPr="001101FD"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2D1513" w:rsidP="00916384">
      <w:pPr>
        <w:pStyle w:val="2"/>
        <w:rPr>
          <w:sz w:val="32"/>
        </w:rPr>
      </w:pPr>
      <w:bookmarkStart w:id="6" w:name="_Toc326667351"/>
      <w:r>
        <w:rPr>
          <w:sz w:val="32"/>
        </w:rPr>
        <w:lastRenderedPageBreak/>
        <w:t xml:space="preserve">6. </w:t>
      </w:r>
      <w:r w:rsidR="00B1583B" w:rsidRPr="00AD643C">
        <w:rPr>
          <w:sz w:val="32"/>
        </w:rPr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4" type="#_x0000_t75" style="width:196.75pt;height:37.65pt" o:ole="">
            <v:imagedata r:id="rId50" o:title=""/>
          </v:shape>
          <o:OLEObject Type="Embed" ProgID="Equation.DSMT4" ShapeID="_x0000_i1044" DrawAspect="Content" ObjectID="_1400506885" r:id="rId51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5" type="#_x0000_t75" style="width:51.05pt;height:15.9pt" o:ole="">
            <v:imagedata r:id="rId52" o:title=""/>
          </v:shape>
          <o:OLEObject Type="Embed" ProgID="Equation.DSMT4" ShapeID="_x0000_i1045" DrawAspect="Content" ObjectID="_1400506886" r:id="rId53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6" type="#_x0000_t75" style="width:170.8pt;height:18.4pt" o:ole="">
            <v:imagedata r:id="rId54" o:title=""/>
          </v:shape>
          <o:OLEObject Type="Embed" ProgID="Equation.DSMT4" ShapeID="_x0000_i1046" DrawAspect="Content" ObjectID="_1400506887" r:id="rId55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7" type="#_x0000_t75" style="width:14.25pt;height:14.25pt" o:ole="">
            <v:imagedata r:id="rId56" o:title=""/>
          </v:shape>
          <o:OLEObject Type="Embed" ProgID="Equation.DSMT4" ShapeID="_x0000_i1047" DrawAspect="Content" ObjectID="_1400506888" r:id="rId57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8" type="#_x0000_t75" style="width:38.5pt;height:18.4pt" o:ole="">
            <v:imagedata r:id="rId58" o:title=""/>
          </v:shape>
          <o:OLEObject Type="Embed" ProgID="Equation.DSMT4" ShapeID="_x0000_i1048" DrawAspect="Content" ObjectID="_1400506889" r:id="rId59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9" type="#_x0000_t75" style="width:10.9pt;height:12.55pt" o:ole="">
            <v:imagedata r:id="rId60" o:title=""/>
          </v:shape>
          <o:OLEObject Type="Embed" ProgID="Equation.DSMT4" ShapeID="_x0000_i1049" DrawAspect="Content" ObjectID="_1400506890" r:id="rId61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50" type="#_x0000_t75" style="width:82.9pt;height:21.75pt" o:ole="">
            <v:imagedata r:id="rId62" o:title=""/>
          </v:shape>
          <o:OLEObject Type="Embed" ProgID="Equation.DSMT4" ShapeID="_x0000_i1050" DrawAspect="Content" ObjectID="_1400506891" r:id="rId63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051" type="#_x0000_t75" style="width:108.85pt;height:41pt" o:ole="">
            <v:imagedata r:id="rId64" o:title=""/>
          </v:shape>
          <o:OLEObject Type="Embed" ProgID="Equation.DSMT4" ShapeID="_x0000_i1051" DrawAspect="Content" ObjectID="_1400506892" r:id="rId65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52" type="#_x0000_t75" style="width:262.05pt;height:41pt" o:ole="">
            <v:imagedata r:id="rId66" o:title=""/>
          </v:shape>
          <o:OLEObject Type="Embed" ProgID="Equation.DSMT4" ShapeID="_x0000_i1052" DrawAspect="Content" ObjectID="_1400506893" r:id="rId67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053" type="#_x0000_t75" style="width:118.05pt;height:37.65pt" o:ole="">
            <v:imagedata r:id="rId68" o:title=""/>
          </v:shape>
          <o:OLEObject Type="Embed" ProgID="Equation.DSMT4" ShapeID="_x0000_i1053" DrawAspect="Content" ObjectID="_1400506894" r:id="rId69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4" type="#_x0000_t75" style="width:267.9pt;height:41pt" o:ole="">
            <v:imagedata r:id="rId70" o:title=""/>
          </v:shape>
          <o:OLEObject Type="Embed" ProgID="Equation.DSMT4" ShapeID="_x0000_i1054" DrawAspect="Content" ObjectID="_1400506895" r:id="rId71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055" type="#_x0000_t75" style="width:137.3pt;height:41pt" o:ole="">
            <v:imagedata r:id="rId72" o:title=""/>
          </v:shape>
          <o:OLEObject Type="Embed" ProgID="Equation.DSMT4" ShapeID="_x0000_i1055" DrawAspect="Content" ObjectID="_1400506896" r:id="rId73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6" type="#_x0000_t75" style="width:416.1pt;height:41pt" o:ole="">
            <v:imagedata r:id="rId74" o:title=""/>
          </v:shape>
          <o:OLEObject Type="Embed" ProgID="Equation.DSMT4" ShapeID="_x0000_i1056" DrawAspect="Content" ObjectID="_1400506897" r:id="rId75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349ED">
        <w:t xml:space="preserve"> вида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7" type="#_x0000_t75" style="width:356.65pt;height:44.35pt" o:ole="">
            <v:imagedata r:id="rId76" o:title=""/>
          </v:shape>
          <o:OLEObject Type="Embed" ProgID="Equation.DSMT4" ShapeID="_x0000_i1057" DrawAspect="Content" ObjectID="_1400506898" r:id="rId77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5349ED" w:rsidRPr="005349ED">
        <w:t>6</w:t>
      </w:r>
      <w:r w:rsidR="00194813" w:rsidRPr="008E11BC">
        <w:t>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8" type="#_x0000_t75" style="width:10.9pt;height:12.55pt" o:ole="">
            <v:imagedata r:id="rId78" o:title=""/>
          </v:shape>
          <o:OLEObject Type="Embed" ProgID="Equation.DSMT4" ShapeID="_x0000_i1058" DrawAspect="Content" ObjectID="_1400506899" r:id="rId79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9" type="#_x0000_t75" style="width:9.2pt;height:12.55pt" o:ole="">
            <v:imagedata r:id="rId80" o:title=""/>
          </v:shape>
          <o:OLEObject Type="Embed" ProgID="Equation.DSMT4" ShapeID="_x0000_i1059" DrawAspect="Content" ObjectID="_1400506900" r:id="rId81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60" type="#_x0000_t75" style="width:14.25pt;height:15.05pt" o:ole="">
            <v:imagedata r:id="rId82" o:title=""/>
          </v:shape>
          <o:OLEObject Type="Embed" ProgID="Equation.DSMT4" ShapeID="_x0000_i1060" DrawAspect="Content" ObjectID="_1400506901" r:id="rId83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61" type="#_x0000_t75" style="width:10.9pt;height:12.55pt" o:ole="">
            <v:imagedata r:id="rId84" o:title=""/>
          </v:shape>
          <o:OLEObject Type="Embed" ProgID="Equation.DSMT4" ShapeID="_x0000_i1061" DrawAspect="Content" ObjectID="_1400506902" r:id="rId85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62" type="#_x0000_t75" style="width:10.9pt;height:12.55pt" o:ole="">
            <v:imagedata r:id="rId84" o:title=""/>
          </v:shape>
          <o:OLEObject Type="Embed" ProgID="Equation.DSMT4" ShapeID="_x0000_i1062" DrawAspect="Content" ObjectID="_1400506903" r:id="rId86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63" type="#_x0000_t75" style="width:65.3pt;height:18.4pt" o:ole="">
            <v:imagedata r:id="rId87" o:title=""/>
          </v:shape>
          <o:OLEObject Type="Embed" ProgID="Equation.DSMT4" ShapeID="_x0000_i1063" DrawAspect="Content" ObjectID="_1400506904" r:id="rId88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4" type="#_x0000_t75" style="width:87.9pt;height:18.4pt" o:ole="">
            <v:imagedata r:id="rId89" o:title=""/>
          </v:shape>
          <o:OLEObject Type="Embed" ProgID="Equation.DSMT4" ShapeID="_x0000_i1064" DrawAspect="Content" ObjectID="_1400506905" r:id="rId90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5" type="#_x0000_t75" style="width:8.35pt;height:14.25pt" o:ole="">
            <v:imagedata r:id="rId91" o:title=""/>
          </v:shape>
          <o:OLEObject Type="Embed" ProgID="Equation.DSMT4" ShapeID="_x0000_i1065" DrawAspect="Content" ObjectID="_1400506906" r:id="rId92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6" type="#_x0000_t75" style="width:8.35pt;height:18.4pt" o:ole="">
            <v:imagedata r:id="rId93" o:title=""/>
          </v:shape>
          <o:OLEObject Type="Embed" ProgID="Equation.DSMT4" ShapeID="_x0000_i1066" DrawAspect="Content" ObjectID="_1400506907" r:id="rId94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7" type="#_x0000_t75" style="width:12.55pt;height:14.25pt" o:ole="">
            <v:imagedata r:id="rId95" o:title=""/>
          </v:shape>
          <o:OLEObject Type="Embed" ProgID="Equation.DSMT4" ShapeID="_x0000_i1067" DrawAspect="Content" ObjectID="_1400506908" r:id="rId96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8" type="#_x0000_t75" style="width:15.05pt;height:14.25pt" o:ole="">
            <v:imagedata r:id="rId97" o:title=""/>
          </v:shape>
          <o:OLEObject Type="Embed" ProgID="Equation.DSMT4" ShapeID="_x0000_i1068" DrawAspect="Content" ObjectID="_1400506909" r:id="rId98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9" type="#_x0000_t75" style="width:21.75pt;height:15.05pt" o:ole="">
            <v:imagedata r:id="rId99" o:title=""/>
          </v:shape>
          <o:OLEObject Type="Embed" ProgID="Equation.DSMT4" ShapeID="_x0000_i1069" DrawAspect="Content" ObjectID="_1400506910" r:id="rId100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70" type="#_x0000_t75" style="width:10.9pt;height:10.9pt" o:ole="">
            <v:imagedata r:id="rId101" o:title=""/>
          </v:shape>
          <o:OLEObject Type="Embed" ProgID="Equation.DSMT4" ShapeID="_x0000_i1070" DrawAspect="Content" ObjectID="_1400506911" r:id="rId102"/>
        </w:object>
      </w:r>
      <w:r w:rsidR="002B64D8">
        <w:t xml:space="preserve">. Согласно </w:t>
      </w:r>
      <w:r w:rsidR="002B64D8" w:rsidRPr="002B64D8">
        <w:t>[</w:t>
      </w:r>
      <w:r w:rsidR="005349ED">
        <w:rPr>
          <w:lang w:val="en-US"/>
        </w:rPr>
        <w:t>1</w:t>
      </w:r>
      <w:r w:rsidR="002B64D8" w:rsidRPr="002B64D8">
        <w:t xml:space="preserve">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71" type="#_x0000_t75" style="width:14.25pt;height:12.55pt" o:ole="">
            <v:imagedata r:id="rId103" o:title=""/>
          </v:shape>
          <o:OLEObject Type="Embed" ProgID="Equation.DSMT4" ShapeID="_x0000_i1071" DrawAspect="Content" ObjectID="_1400506912" r:id="rId104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72" type="#_x0000_t75" style="width:15.05pt;height:14.25pt" o:ole="">
            <v:imagedata r:id="rId105" o:title=""/>
          </v:shape>
          <o:OLEObject Type="Embed" ProgID="Equation.DSMT4" ShapeID="_x0000_i1072" DrawAspect="Content" ObjectID="_1400506913" r:id="rId106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73" type="#_x0000_t75" style="width:65.3pt;height:18.4pt" o:ole="">
            <v:imagedata r:id="rId107" o:title=""/>
          </v:shape>
          <o:OLEObject Type="Embed" ProgID="Equation.DSMT4" ShapeID="_x0000_i1073" DrawAspect="Content" ObjectID="_1400506914" r:id="rId108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4" type="#_x0000_t75" style="width:10.9pt;height:12.55pt" o:ole="">
            <v:imagedata r:id="rId109" o:title=""/>
          </v:shape>
          <o:OLEObject Type="Embed" ProgID="Equation.DSMT4" ShapeID="_x0000_i1074" DrawAspect="Content" ObjectID="_1400506915" r:id="rId110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5" type="#_x0000_t75" style="width:21.75pt;height:15.05pt" o:ole="">
            <v:imagedata r:id="rId111" o:title=""/>
          </v:shape>
          <o:OLEObject Type="Embed" ProgID="Equation.DSMT4" ShapeID="_x0000_i1075" DrawAspect="Content" ObjectID="_1400506916" r:id="rId112"/>
        </w:object>
      </w:r>
      <w:r w:rsidR="00344361">
        <w:t xml:space="preserve">; так что </w:t>
      </w:r>
      <w:r w:rsidR="00344361" w:rsidRPr="00344361">
        <w:object w:dxaOrig="940" w:dyaOrig="300">
          <v:shape id="_x0000_i1076" type="#_x0000_t75" style="width:47.7pt;height:15.05pt" o:ole="">
            <v:imagedata r:id="rId113" o:title=""/>
          </v:shape>
          <o:OLEObject Type="Embed" ProgID="Equation.DSMT4" ShapeID="_x0000_i1076" DrawAspect="Content" ObjectID="_1400506917" r:id="rId114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7" type="#_x0000_t75" style="width:21.75pt;height:15.05pt" o:ole="">
            <v:imagedata r:id="rId111" o:title=""/>
          </v:shape>
          <o:OLEObject Type="Embed" ProgID="Equation.DSMT4" ShapeID="_x0000_i1077" DrawAspect="Content" ObjectID="_1400506918" r:id="rId115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 w:rsidR="005349ED">
        <w:t>1</w:t>
      </w:r>
      <w:r w:rsidRPr="002B64D8">
        <w:t>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8" type="#_x0000_t75" style="width:14.25pt;height:12.55pt" o:ole="">
            <v:imagedata r:id="rId116" o:title=""/>
          </v:shape>
          <o:OLEObject Type="Embed" ProgID="Equation.DSMT4" ShapeID="_x0000_i1078" DrawAspect="Content" ObjectID="_1400506919" r:id="rId117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9" type="#_x0000_t75" style="width:65.3pt;height:18.4pt" o:ole="">
            <v:imagedata r:id="rId118" o:title=""/>
          </v:shape>
          <o:OLEObject Type="Embed" ProgID="Equation.DSMT4" ShapeID="_x0000_i1079" DrawAspect="Content" ObjectID="_1400506920" r:id="rId11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80" type="#_x0000_t75" style="width:185pt;height:21.75pt" o:ole="">
            <v:imagedata r:id="rId120" o:title=""/>
          </v:shape>
          <o:OLEObject Type="Embed" ProgID="Equation.DSMT4" ShapeID="_x0000_i1080" DrawAspect="Content" ObjectID="_1400506921" r:id="rId121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81" type="#_x0000_t75" style="width:49.4pt;height:15.05pt" o:ole="">
            <v:imagedata r:id="rId122" o:title=""/>
          </v:shape>
          <o:OLEObject Type="Embed" ProgID="Equation.DSMT4" ShapeID="_x0000_i1081" DrawAspect="Content" ObjectID="_1400506922" r:id="rId123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82" type="#_x0000_t75" style="width:69.5pt;height:21.75pt" o:ole="">
            <v:imagedata r:id="rId124" o:title=""/>
          </v:shape>
          <o:OLEObject Type="Embed" ProgID="Equation.DSMT4" ShapeID="_x0000_i1082" DrawAspect="Content" ObjectID="_1400506923" r:id="rId125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83" type="#_x0000_t75" style="width:14.25pt;height:12.55pt" o:ole="">
            <v:imagedata r:id="rId126" o:title=""/>
          </v:shape>
          <o:OLEObject Type="Embed" ProgID="Equation.DSMT4" ShapeID="_x0000_i1083" DrawAspect="Content" ObjectID="_1400506924" r:id="rId127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84" type="#_x0000_t75" style="width:14.25pt;height:15.05pt" o:ole="">
            <v:imagedata r:id="rId128" o:title=""/>
          </v:shape>
          <o:OLEObject Type="Embed" ProgID="Equation.DSMT4" ShapeID="_x0000_i1084" DrawAspect="Content" ObjectID="_1400506925" r:id="rId129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5" type="#_x0000_t75" style="width:14.25pt;height:12.55pt" o:ole="">
            <v:imagedata r:id="rId130" o:title=""/>
          </v:shape>
          <o:OLEObject Type="Embed" ProgID="Equation.DSMT4" ShapeID="_x0000_i1085" DrawAspect="Content" ObjectID="_1400506926" r:id="rId131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6" type="#_x0000_t75" style="width:14.25pt;height:15.05pt" o:ole="">
            <v:imagedata r:id="rId132" o:title=""/>
          </v:shape>
          <o:OLEObject Type="Embed" ProgID="Equation.DSMT4" ShapeID="_x0000_i1086" DrawAspect="Content" ObjectID="_1400506927" r:id="rId133"/>
        </w:object>
      </w:r>
      <w:r w:rsidR="00305012">
        <w:t xml:space="preserve"> рассчитать новое </w:t>
      </w:r>
      <w:r w:rsidR="005349ED">
        <w:t>бездивергентное</w:t>
      </w:r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7" type="#_x0000_t75" style="width:10.9pt;height:12.55pt" o:ole="">
            <v:imagedata r:id="rId134" o:title=""/>
          </v:shape>
          <o:OLEObject Type="Embed" ProgID="Equation.DSMT4" ShapeID="_x0000_i1087" DrawAspect="Content" ObjectID="_1400506928" r:id="rId135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8" type="#_x0000_t75" style="width:14.25pt;height:12.55pt" o:ole="">
            <v:imagedata r:id="rId126" o:title=""/>
          </v:shape>
          <o:OLEObject Type="Embed" ProgID="Equation.DSMT4" ShapeID="_x0000_i1088" DrawAspect="Content" ObjectID="_1400506929" r:id="rId136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9" type="#_x0000_t75" style="width:14.25pt;height:14.25pt" o:ole="">
            <v:imagedata r:id="rId137" o:title=""/>
          </v:shape>
          <o:OLEObject Type="Embed" ProgID="Equation.DSMT4" ShapeID="_x0000_i1089" DrawAspect="Content" ObjectID="_1400506930" r:id="rId138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90" type="#_x0000_t75" style="width:14.25pt;height:12.55pt" o:ole="">
            <v:imagedata r:id="rId139" o:title=""/>
          </v:shape>
          <o:OLEObject Type="Embed" ProgID="Equation.DSMT4" ShapeID="_x0000_i1090" DrawAspect="Content" ObjectID="_1400506931" r:id="rId140"/>
        </w:object>
      </w:r>
      <w:r w:rsidR="00E24FCA">
        <w:t xml:space="preserve"> на его </w:t>
      </w:r>
      <w:r w:rsidR="00E9538D">
        <w:t>бездивергентную</w:t>
      </w:r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91" type="#_x0000_t75" style="width:10.9pt;height:12.55pt" o:ole="">
            <v:imagedata r:id="rId141" o:title=""/>
          </v:shape>
          <o:OLEObject Type="Embed" ProgID="Equation.DSMT4" ShapeID="_x0000_i1091" DrawAspect="Content" ObjectID="_1400506932" r:id="rId142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92" type="#_x0000_t75" style="width:14.25pt;height:14.25pt" o:ole="">
            <v:imagedata r:id="rId143" o:title=""/>
          </v:shape>
          <o:OLEObject Type="Embed" ProgID="Equation.DSMT4" ShapeID="_x0000_i1092" DrawAspect="Content" ObjectID="_1400506933" r:id="rId144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93" type="#_x0000_t75" style="width:102.15pt;height:18.4pt" o:ole="">
            <v:imagedata r:id="rId145" o:title=""/>
          </v:shape>
          <o:OLEObject Type="Embed" ProgID="Equation.DSMT4" ShapeID="_x0000_i1093" DrawAspect="Content" ObjectID="_1400506934" r:id="rId146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4" type="#_x0000_t75" style="width:14.25pt;height:14.25pt" o:ole="">
            <v:imagedata r:id="rId137" o:title=""/>
          </v:shape>
          <o:OLEObject Type="Embed" ProgID="Equation.DSMT4" ShapeID="_x0000_i1094" DrawAspect="Content" ObjectID="_1400506935" r:id="rId147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5" type="#_x0000_t75" style="width:72.85pt;height:15.05pt" o:ole="">
            <v:imagedata r:id="rId148" o:title=""/>
          </v:shape>
          <o:OLEObject Type="Embed" ProgID="Equation.DSMT4" ShapeID="_x0000_i1095" DrawAspect="Content" ObjectID="_1400506936" r:id="rId149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6" type="#_x0000_t75" style="width:60.3pt;height:18.4pt" o:ole="">
            <v:imagedata r:id="rId150" o:title=""/>
          </v:shape>
          <o:OLEObject Type="Embed" ProgID="Equation.DSMT4" ShapeID="_x0000_i1096" DrawAspect="Content" ObjectID="_1400506937" r:id="rId151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7" type="#_x0000_t75" style="width:228.55pt;height:41pt" o:ole="">
            <v:imagedata r:id="rId152" o:title=""/>
          </v:shape>
          <o:OLEObject Type="Embed" ProgID="Equation.DSMT4" ShapeID="_x0000_i1097" DrawAspect="Content" ObjectID="_1400506938" r:id="rId153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8" type="#_x0000_t75" style="width:10.9pt;height:12.55pt" o:ole="">
            <v:imagedata r:id="rId154" o:title=""/>
          </v:shape>
          <o:OLEObject Type="Embed" ProgID="Equation.DSMT4" ShapeID="_x0000_i1098" DrawAspect="Content" ObjectID="_1400506939" r:id="rId155"/>
        </w:object>
      </w:r>
      <w:r>
        <w:t xml:space="preserve"> </w:t>
      </w:r>
      <w:r w:rsidR="00E9538D">
        <w:t>бездивергентн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9" type="#_x0000_t75" style="width:74.5pt;height:38.5pt" o:ole="">
            <v:imagedata r:id="rId156" o:title=""/>
          </v:shape>
          <o:OLEObject Type="Embed" ProgID="Equation.DSMT4" ShapeID="_x0000_i1099" DrawAspect="Content" ObjectID="_1400506940" r:id="rId157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100" type="#_x0000_t75" style="width:60.3pt;height:18.4pt" o:ole="">
            <v:imagedata r:id="rId158" o:title=""/>
          </v:shape>
          <o:OLEObject Type="Embed" ProgID="Equation.DSMT4" ShapeID="_x0000_i1100" DrawAspect="Content" ObjectID="_1400506941" r:id="rId159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101" type="#_x0000_t75" style="width:171.65pt;height:36.85pt" o:ole="">
            <v:imagedata r:id="rId160" o:title=""/>
          </v:shape>
          <o:OLEObject Type="Embed" ProgID="Equation.DSMT4" ShapeID="_x0000_i1101" DrawAspect="Content" ObjectID="_1400506942" r:id="rId161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102" type="#_x0000_t75" style="width:14.25pt;height:12.55pt" o:ole="">
            <v:imagedata r:id="rId162" o:title=""/>
          </v:shape>
          <o:OLEObject Type="Embed" ProgID="Equation.DSMT4" ShapeID="_x0000_i1102" DrawAspect="Content" ObjectID="_1400506943" r:id="rId163"/>
        </w:object>
      </w:r>
      <w:r w:rsidR="00575959">
        <w:t xml:space="preserve">, к которому мы применяем оператор проекции, чтобы получить в итоге новое </w:t>
      </w:r>
      <w:r w:rsidR="00E9538D">
        <w:t>бездивергентное</w:t>
      </w:r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103" type="#_x0000_t75" style="width:10.9pt;height:12.55pt" o:ole="">
            <v:imagedata r:id="rId164" o:title=""/>
          </v:shape>
          <o:OLEObject Type="Embed" ProgID="Equation.DSMT4" ShapeID="_x0000_i1103" DrawAspect="Content" ObjectID="_1400506944" r:id="rId165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4" type="#_x0000_t75" style="width:14.25pt;height:15.05pt" o:ole="">
            <v:imagedata r:id="rId166" o:title=""/>
          </v:shape>
          <o:OLEObject Type="Embed" ProgID="Equation.DSMT4" ShapeID="_x0000_i1104" DrawAspect="Content" ObjectID="_1400506945" r:id="rId167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5" type="#_x0000_t75" style="width:14.25pt;height:15.05pt" o:ole="">
            <v:imagedata r:id="rId168" o:title=""/>
          </v:shape>
          <o:OLEObject Type="Embed" ProgID="Equation.DSMT4" ShapeID="_x0000_i1105" DrawAspect="Content" ObjectID="_1400506946" r:id="rId169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6" type="#_x0000_t75" style="width:14.25pt;height:12.55pt" o:ole="">
            <v:imagedata r:id="rId170" o:title=""/>
          </v:shape>
          <o:OLEObject Type="Embed" ProgID="Equation.DSMT4" ShapeID="_x0000_i1106" DrawAspect="Content" ObjectID="_1400506947" r:id="rId171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>В типичной реализации, разные компоненты не вычисляются и н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7" type="#_x0000_t75" style="width:14.25pt;height:14.25pt" o:ole="">
            <v:imagedata r:id="rId172" o:title=""/>
          </v:shape>
          <o:OLEObject Type="Embed" ProgID="Equation.DSMT4" ShapeID="_x0000_i1107" DrawAspect="Content" ObjectID="_1400506948" r:id="rId173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8" type="#_x0000_t75" style="width:14.25pt;height:14.25pt" o:ole="">
            <v:imagedata r:id="rId174" o:title=""/>
          </v:shape>
          <o:OLEObject Type="Embed" ProgID="Equation.DSMT4" ShapeID="_x0000_i1108" DrawAspect="Content" ObjectID="_1400506949" r:id="rId175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9" type="#_x0000_t75" style="width:14.25pt;height:14.25pt" o:ole="">
            <v:imagedata r:id="rId176" o:title=""/>
          </v:shape>
          <o:OLEObject Type="Embed" ProgID="Equation.DSMT4" ShapeID="_x0000_i1109" DrawAspect="Content" ObjectID="_1400506950" r:id="rId177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10" type="#_x0000_t75" style="width:12.55pt;height:14.25pt" o:ole="">
            <v:imagedata r:id="rId178" o:title=""/>
          </v:shape>
          <o:OLEObject Type="Embed" ProgID="Equation.DSMT4" ShapeID="_x0000_i1110" DrawAspect="Content" ObjectID="_1400506951" r:id="rId179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11" type="#_x0000_t75" style="width:14.25pt;height:14.25pt" o:ole="">
            <v:imagedata r:id="rId180" o:title=""/>
          </v:shape>
          <o:OLEObject Type="Embed" ProgID="Equation.DSMT4" ShapeID="_x0000_i1111" DrawAspect="Content" ObjectID="_1400506952" r:id="rId181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12" type="#_x0000_t75" style="width:94.6pt;height:14.25pt" o:ole="">
            <v:imagedata r:id="rId182" o:title=""/>
          </v:shape>
          <o:OLEObject Type="Embed" ProgID="Equation.DSMT4" ShapeID="_x0000_i1112" DrawAspect="Content" ObjectID="_1400506953" r:id="rId183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13" type="#_x0000_t75" style="width:129.75pt;height:18.4pt" o:ole="">
            <v:imagedata r:id="rId184" o:title=""/>
          </v:shape>
          <o:OLEObject Type="Embed" ProgID="Equation.DSMT4" ShapeID="_x0000_i1113" DrawAspect="Content" ObjectID="_1400506954" r:id="rId185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2D1513" w:rsidP="00916384">
      <w:pPr>
        <w:pStyle w:val="3"/>
      </w:pPr>
      <w:bookmarkStart w:id="7" w:name="_Toc326667352"/>
      <w:r>
        <w:lastRenderedPageBreak/>
        <w:t xml:space="preserve">6.1. </w:t>
      </w:r>
      <w:r w:rsidR="00BF26FA"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4" type="#_x0000_t75" style="width:9.2pt;height:10.9pt" o:ole="">
            <v:imagedata r:id="rId186" o:title=""/>
          </v:shape>
          <o:OLEObject Type="Embed" ProgID="Equation.DSMT4" ShapeID="_x0000_i1114" DrawAspect="Content" ObjectID="_1400506955" r:id="rId187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5" type="#_x0000_t75" style="width:15.05pt;height:15.05pt" o:ole="">
            <v:imagedata r:id="rId188" o:title=""/>
          </v:shape>
          <o:OLEObject Type="Embed" ProgID="Equation.DSMT4" ShapeID="_x0000_i1115" DrawAspect="Content" ObjectID="_1400506956" r:id="rId189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6" type="#_x0000_t75" style="width:130.6pt;height:18.4pt" o:ole="">
            <v:imagedata r:id="rId190" o:title=""/>
          </v:shape>
          <o:OLEObject Type="Embed" ProgID="Equation.DSMT4" ShapeID="_x0000_i1116" DrawAspect="Content" ObjectID="_1400506957" r:id="rId191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7" type="#_x0000_t75" style="width:38.5pt;height:18.4pt" o:ole="">
            <v:imagedata r:id="rId192" o:title=""/>
          </v:shape>
          <o:OLEObject Type="Embed" ProgID="Equation.DSMT4" ShapeID="_x0000_i1117" DrawAspect="Content" ObjectID="_1400506958" r:id="rId193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E550E8">
        <w:t>6</w:t>
      </w:r>
      <w:r w:rsidR="007F0E7E" w:rsidRPr="007F0E7E">
        <w:t>]</w:t>
      </w:r>
      <w:r w:rsidR="001B7FCD">
        <w:t xml:space="preserve">. Вместо того чтобы осуществлять процесс адвекции путем расчета перемещения частицы за </w:t>
      </w:r>
      <w:r w:rsidR="001B7FCD">
        <w:lastRenderedPageBreak/>
        <w:t xml:space="preserve">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8" type="#_x0000_t75" style="width:10.9pt;height:15.05pt" o:ole="">
            <v:imagedata r:id="rId194" o:title=""/>
          </v:shape>
          <o:OLEObject Type="Embed" ProgID="Equation.DSMT4" ShapeID="_x0000_i1118" DrawAspect="Content" ObjectID="_1400506959" r:id="rId195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9" type="#_x0000_t75" style="width:168.3pt;height:18.4pt" o:ole="">
            <v:imagedata r:id="rId196" o:title=""/>
          </v:shape>
          <o:OLEObject Type="Embed" ProgID="Equation.DSMT4" ShapeID="_x0000_i1119" DrawAspect="Content" ObjectID="_1400506960" r:id="rId197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 w:rsidR="00E550E8">
        <w:t>6</w:t>
      </w:r>
      <w:r w:rsidRPr="009A07E0">
        <w:t xml:space="preserve">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C53334">
        <w:t>5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5</w:t>
      </w:r>
      <w:r w:rsidR="00475ADB" w:rsidRPr="003E16AA">
        <w:rPr>
          <w:sz w:val="22"/>
        </w:rPr>
        <w:t>.</w:t>
      </w:r>
      <w:r w:rsidR="00E550E8">
        <w:rPr>
          <w:sz w:val="22"/>
        </w:rPr>
        <w:t xml:space="preserve"> Алгоритм вычисления адвекции.</w:t>
      </w:r>
    </w:p>
    <w:p w:rsidR="00F23A07" w:rsidRDefault="002D1513" w:rsidP="00916384">
      <w:pPr>
        <w:pStyle w:val="3"/>
      </w:pPr>
      <w:bookmarkStart w:id="8" w:name="_Toc326667353"/>
      <w:r>
        <w:lastRenderedPageBreak/>
        <w:t xml:space="preserve">6.2. </w:t>
      </w:r>
      <w:r w:rsidR="00F23A07"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20" type="#_x0000_t75" style="width:62.8pt;height:36.85pt" o:ole="">
            <v:imagedata r:id="rId199" o:title=""/>
          </v:shape>
          <o:OLEObject Type="Embed" ProgID="Equation.DSMT4" ShapeID="_x0000_i1120" DrawAspect="Content" ObjectID="_1400506961" r:id="rId200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21" type="#_x0000_t75" style="width:190.05pt;height:21.75pt" o:ole="">
            <v:imagedata r:id="rId201" o:title=""/>
          </v:shape>
          <o:OLEObject Type="Embed" ProgID="Equation.DSMT4" ShapeID="_x0000_i1121" DrawAspect="Content" ObjectID="_1400506962" r:id="rId202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22" type="#_x0000_t75" style="width:18.4pt;height:18.4pt" o:ole="">
            <v:imagedata r:id="rId203" o:title=""/>
          </v:shape>
          <o:OLEObject Type="Embed" ProgID="Equation.DSMT4" ShapeID="_x0000_i1122" DrawAspect="Content" ObjectID="_1400506963" r:id="rId204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23" type="#_x0000_t75" style="width:15.9pt;height:15.05pt" o:ole="">
            <v:imagedata r:id="rId205" o:title=""/>
          </v:shape>
          <o:OLEObject Type="Embed" ProgID="Equation.DSMT4" ShapeID="_x0000_i1123" DrawAspect="Content" ObjectID="_1400506964" r:id="rId206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4" type="#_x0000_t75" style="width:10.9pt;height:12.55pt" o:ole="">
            <v:imagedata r:id="rId207" o:title=""/>
          </v:shape>
          <o:OLEObject Type="Embed" ProgID="Equation.DSMT4" ShapeID="_x0000_i1124" DrawAspect="Content" ObjectID="_1400506965" r:id="rId208"/>
        </w:object>
      </w:r>
      <w:r>
        <w:t xml:space="preserve">. В </w:t>
      </w:r>
      <w:r w:rsidRPr="007F05D3">
        <w:t>[</w:t>
      </w:r>
      <w:r w:rsidR="00E550E8">
        <w:t>6</w:t>
      </w:r>
      <w:r w:rsidRPr="007F05D3">
        <w:t>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5" type="#_x0000_t75" style="width:179.15pt;height:24.3pt" o:ole="">
            <v:imagedata r:id="rId209" o:title=""/>
          </v:shape>
          <o:OLEObject Type="Embed" ProgID="Equation.DSMT4" ShapeID="_x0000_i1125" DrawAspect="Content" ObjectID="_1400506966" r:id="rId210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6" type="#_x0000_t75" style="width:8.35pt;height:14.25pt" o:ole="">
            <v:imagedata r:id="rId211" o:title=""/>
          </v:shape>
          <o:OLEObject Type="Embed" ProgID="Equation.DSMT4" ShapeID="_x0000_i1126" DrawAspect="Content" ObjectID="_1400506967" r:id="rId212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2D1513" w:rsidP="00916384">
      <w:pPr>
        <w:pStyle w:val="3"/>
      </w:pPr>
      <w:bookmarkStart w:id="9" w:name="_Toc326667354"/>
      <w:r>
        <w:t xml:space="preserve">6.3. </w:t>
      </w:r>
      <w:r w:rsidR="003F5F55"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7" type="#_x0000_t75" style="width:41.85pt;height:15.05pt" o:ole="">
            <v:imagedata r:id="rId213" o:title=""/>
          </v:shape>
          <o:OLEObject Type="Embed" ProgID="Equation.DSMT4" ShapeID="_x0000_i1127" DrawAspect="Content" ObjectID="_1400506968" r:id="rId214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8" type="#_x0000_t75" style="width:10.9pt;height:10.9pt" o:ole="">
            <v:imagedata r:id="rId215" o:title=""/>
          </v:shape>
          <o:OLEObject Type="Embed" ProgID="Equation.DSMT4" ShapeID="_x0000_i1128" DrawAspect="Content" ObjectID="_1400506969" r:id="rId216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9" type="#_x0000_t75" style="width:13.4pt;height:15.05pt" o:ole="">
            <v:imagedata r:id="rId217" o:title=""/>
          </v:shape>
          <o:OLEObject Type="Embed" ProgID="Equation.DSMT4" ShapeID="_x0000_i1129" DrawAspect="Content" ObjectID="_1400506970" r:id="rId218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30" type="#_x0000_t75" style="width:10.9pt;height:12.55pt" o:ole="">
            <v:imagedata r:id="rId219" o:title=""/>
          </v:shape>
          <o:OLEObject Type="Embed" ProgID="Equation.DSMT4" ShapeID="_x0000_i1130" DrawAspect="Content" ObjectID="_1400506971" r:id="rId220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31" type="#_x0000_t75" style="width:10.9pt;height:15.05pt" o:ole="">
            <v:imagedata r:id="rId221" o:title=""/>
          </v:shape>
          <o:OLEObject Type="Embed" ProgID="Equation.DSMT4" ShapeID="_x0000_i1131" DrawAspect="Content" ObjectID="_1400506972" r:id="rId222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32" type="#_x0000_t75" style="width:14.25pt;height:14.25pt" o:ole="">
            <v:imagedata r:id="rId223" o:title=""/>
          </v:shape>
          <o:OLEObject Type="Embed" ProgID="Equation.DSMT4" ShapeID="_x0000_i1132" DrawAspect="Content" ObjectID="_1400506973" r:id="rId224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33" type="#_x0000_t75" style="width:14.25pt;height:14.25pt" o:ole="">
            <v:imagedata r:id="rId223" o:title=""/>
          </v:shape>
          <o:OLEObject Type="Embed" ProgID="Equation.DSMT4" ShapeID="_x0000_i1133" DrawAspect="Content" ObjectID="_1400506974" r:id="rId225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4" type="#_x0000_t75" style="width:21.75pt;height:16.75pt" o:ole="">
            <v:imagedata r:id="rId226" o:title=""/>
          </v:shape>
          <o:OLEObject Type="Embed" ProgID="Equation.DSMT4" ShapeID="_x0000_i1134" DrawAspect="Content" ObjectID="_1400506975" r:id="rId227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5" type="#_x0000_t75" style="width:10.9pt;height:15.05pt" o:ole="">
            <v:imagedata r:id="rId228" o:title=""/>
          </v:shape>
          <o:OLEObject Type="Embed" ProgID="Equation.DSMT4" ShapeID="_x0000_i1135" DrawAspect="Content" ObjectID="_1400506976" r:id="rId229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6" type="#_x0000_t75" style="width:21.75pt;height:16.75pt" o:ole="">
            <v:imagedata r:id="rId230" o:title=""/>
          </v:shape>
          <o:OLEObject Type="Embed" ProgID="Equation.DSMT4" ShapeID="_x0000_i1136" DrawAspect="Content" ObjectID="_1400506977" r:id="rId231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37" type="#_x0000_t75" style="width:344.1pt;height:40.2pt" o:ole="">
            <v:imagedata r:id="rId232" o:title=""/>
          </v:shape>
          <o:OLEObject Type="Embed" ProgID="Equation.DSMT4" ShapeID="_x0000_i1137" DrawAspect="Content" ObjectID="_1400506978" r:id="rId233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8" type="#_x0000_t75" style="width:13.4pt;height:12.55pt" o:ole="">
            <v:imagedata r:id="rId234" o:title=""/>
          </v:shape>
          <o:OLEObject Type="Embed" ProgID="Equation.DSMT4" ShapeID="_x0000_i1138" DrawAspect="Content" ObjectID="_1400506979" r:id="rId235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9" type="#_x0000_t75" style="width:13.4pt;height:16.75pt" o:ole="">
            <v:imagedata r:id="rId236" o:title=""/>
          </v:shape>
          <o:OLEObject Type="Embed" ProgID="Equation.DSMT4" ShapeID="_x0000_i1139" DrawAspect="Content" ObjectID="_1400506980" r:id="rId237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40" type="#_x0000_t75" style="width:10.9pt;height:12.55pt" o:ole="">
            <v:imagedata r:id="rId238" o:title=""/>
          </v:shape>
          <o:OLEObject Type="Embed" ProgID="Equation.DSMT4" ShapeID="_x0000_i1140" DrawAspect="Content" ObjectID="_1400506981" r:id="rId23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2pt;height:15.05pt" o:ole="">
            <v:imagedata r:id="rId240" o:title=""/>
          </v:shape>
          <o:OLEObject Type="Embed" ProgID="Equation.DSMT4" ShapeID="_x0000_i1141" DrawAspect="Content" ObjectID="_1400506982" r:id="rId241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42" type="#_x0000_t75" style="width:13.4pt;height:12.55pt" o:ole="">
            <v:imagedata r:id="rId242" o:title=""/>
          </v:shape>
          <o:OLEObject Type="Embed" ProgID="Equation.DSMT4" ShapeID="_x0000_i1142" DrawAspect="Content" ObjectID="_1400506983" r:id="rId243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43" type="#_x0000_t75" style="width:13.4pt;height:16.75pt" o:ole="">
            <v:imagedata r:id="rId244" o:title=""/>
          </v:shape>
          <o:OLEObject Type="Embed" ProgID="Equation.DSMT4" ShapeID="_x0000_i1143" DrawAspect="Content" ObjectID="_1400506984" r:id="rId245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4" type="#_x0000_t75" style="width:10.9pt;height:12.55pt" o:ole="">
            <v:imagedata r:id="rId246" o:title=""/>
          </v:shape>
          <o:OLEObject Type="Embed" ProgID="Equation.DSMT4" ShapeID="_x0000_i1144" DrawAspect="Content" ObjectID="_1400506985" r:id="rId247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5" type="#_x0000_t75" style="width:13.4pt;height:15.05pt" o:ole="">
            <v:imagedata r:id="rId248" o:title=""/>
          </v:shape>
          <o:OLEObject Type="Embed" ProgID="Equation.DSMT4" ShapeID="_x0000_i1145" DrawAspect="Content" ObjectID="_1400506986" r:id="rId24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6" type="#_x0000_t75" style="width:9.2pt;height:15.05pt" o:ole="">
            <v:imagedata r:id="rId250" o:title=""/>
          </v:shape>
          <o:OLEObject Type="Embed" ProgID="Equation.DSMT4" ShapeID="_x0000_i1146" DrawAspect="Content" ObjectID="_1400506987" r:id="rId251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7" type="#_x0000_t75" style="width:31.8pt;height:15.05pt" o:ole="">
            <v:imagedata r:id="rId252" o:title=""/>
          </v:shape>
          <o:OLEObject Type="Embed" ProgID="Equation.DSMT4" ShapeID="_x0000_i1147" DrawAspect="Content" ObjectID="_1400506988" r:id="rId253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8" type="#_x0000_t75" style="width:65.3pt;height:23.45pt" o:ole="">
            <v:imagedata r:id="rId254" o:title=""/>
          </v:shape>
          <o:OLEObject Type="Embed" ProgID="Equation.DSMT4" ShapeID="_x0000_i1148" DrawAspect="Content" ObjectID="_1400506989" r:id="rId255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9" type="#_x0000_t75" style="width:33.5pt;height:16.75pt" o:ole="">
            <v:imagedata r:id="rId256" o:title=""/>
          </v:shape>
          <o:OLEObject Type="Embed" ProgID="Equation.DSMT4" ShapeID="_x0000_i1149" DrawAspect="Content" ObjectID="_1400506990" r:id="rId257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50" type="#_x0000_t75" style="width:10.9pt;height:12.55pt" o:ole="">
            <v:imagedata r:id="rId258" o:title=""/>
          </v:shape>
          <o:OLEObject Type="Embed" ProgID="Equation.DSMT4" ShapeID="_x0000_i1150" DrawAspect="Content" ObjectID="_1400506991" r:id="rId259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51" type="#_x0000_t75" style="width:9.2pt;height:15.05pt" o:ole="">
            <v:imagedata r:id="rId260" o:title=""/>
          </v:shape>
          <o:OLEObject Type="Embed" ProgID="Equation.DSMT4" ShapeID="_x0000_i1151" DrawAspect="Content" ObjectID="_1400506992" r:id="rId261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52" type="#_x0000_t75" style="width:10.9pt;height:12.55pt" o:ole="">
            <v:imagedata r:id="rId262" o:title=""/>
          </v:shape>
          <o:OLEObject Type="Embed" ProgID="Equation.DSMT4" ShapeID="_x0000_i1152" DrawAspect="Content" ObjectID="_1400506993" r:id="rId263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53" type="#_x0000_t75" style="width:60.3pt;height:41pt" o:ole="">
            <v:imagedata r:id="rId264" o:title=""/>
          </v:shape>
          <o:OLEObject Type="Embed" ProgID="Equation.DSMT4" ShapeID="_x0000_i1153" DrawAspect="Content" ObjectID="_1400506994" r:id="rId265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4" type="#_x0000_t75" style="width:56.1pt;height:16.75pt" o:ole="">
            <v:imagedata r:id="rId266" o:title=""/>
          </v:shape>
          <o:OLEObject Type="Embed" ProgID="Equation.DSMT4" ShapeID="_x0000_i1154" DrawAspect="Content" ObjectID="_1400506995" r:id="rId267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2D1513" w:rsidP="00916384">
      <w:pPr>
        <w:pStyle w:val="3"/>
      </w:pPr>
      <w:bookmarkStart w:id="10" w:name="_Toc326667355"/>
      <w:r>
        <w:t xml:space="preserve">6.4. </w:t>
      </w:r>
      <w:r w:rsidR="00F53ED8"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5" type="#_x0000_t75" style="width:41pt;height:36.85pt" o:ole="">
            <v:imagedata r:id="rId268" o:title=""/>
          </v:shape>
          <o:OLEObject Type="Embed" ProgID="Equation.DSMT4" ShapeID="_x0000_i1155" DrawAspect="Content" ObjectID="_1400506996" r:id="rId269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Default="002D1513" w:rsidP="00916384">
      <w:pPr>
        <w:pStyle w:val="1"/>
      </w:pPr>
      <w:bookmarkStart w:id="11" w:name="_Toc326667356"/>
      <w:r>
        <w:lastRenderedPageBreak/>
        <w:t xml:space="preserve">7. </w:t>
      </w:r>
      <w:r w:rsidR="00330686" w:rsidRPr="001101FD">
        <w:t>Реализация</w:t>
      </w:r>
      <w:r w:rsidR="00915BA4">
        <w:t xml:space="preserve"> ВП</w:t>
      </w:r>
      <w:bookmarkEnd w:id="11"/>
    </w:p>
    <w:p w:rsidR="00C53334" w:rsidRPr="001F2826" w:rsidRDefault="00C53334" w:rsidP="00C53334">
      <w:r>
        <w:t xml:space="preserve">Виртуальный полигон </w:t>
      </w:r>
      <w:proofErr w:type="spellStart"/>
      <w:r>
        <w:rPr>
          <w:lang w:val="en-US"/>
        </w:rPr>
        <w:t>QuadroX</w:t>
      </w:r>
      <w:proofErr w:type="spellEnd"/>
      <w:r w:rsidRPr="00C53334">
        <w:t>-</w:t>
      </w:r>
      <w:r>
        <w:rPr>
          <w:lang w:val="en-US"/>
        </w:rPr>
        <w:t>DS</w:t>
      </w:r>
      <w:r w:rsidRPr="00C53334">
        <w:t xml:space="preserve"> </w:t>
      </w:r>
      <w:r>
        <w:t xml:space="preserve">написан на языке </w:t>
      </w:r>
      <w:r>
        <w:rPr>
          <w:lang w:val="en-US"/>
        </w:rPr>
        <w:t>C</w:t>
      </w:r>
      <w:r w:rsidRPr="00C53334">
        <w:t xml:space="preserve"># </w:t>
      </w:r>
      <w:r>
        <w:t xml:space="preserve">с использованием </w:t>
      </w:r>
      <w:r>
        <w:rPr>
          <w:lang w:val="en-US"/>
        </w:rPr>
        <w:t>XNA</w:t>
      </w:r>
      <w:r w:rsidRPr="00C53334">
        <w:t xml:space="preserve">4.0. </w:t>
      </w:r>
      <w:proofErr w:type="gramStart"/>
      <w:r>
        <w:rPr>
          <w:lang w:val="en-US"/>
        </w:rPr>
        <w:t>XNA</w:t>
      </w:r>
      <w:r w:rsidRPr="00C53334">
        <w:t xml:space="preserve"> (</w:t>
      </w:r>
      <w:r>
        <w:t>англ.</w:t>
      </w:r>
      <w:proofErr w:type="gramEnd"/>
      <w:r>
        <w:t xml:space="preserve"> </w:t>
      </w:r>
      <w:r>
        <w:rPr>
          <w:lang w:val="en-US"/>
        </w:rPr>
        <w:t>XNA</w:t>
      </w:r>
      <w:r w:rsidRPr="00C53334">
        <w:t>’</w:t>
      </w:r>
      <w:r>
        <w:rPr>
          <w:lang w:val="en-US"/>
        </w:rPr>
        <w:t>s</w:t>
      </w:r>
      <w:r w:rsidRPr="00C53334">
        <w:t xml:space="preserve"> </w:t>
      </w:r>
      <w:r>
        <w:rPr>
          <w:lang w:val="en-US"/>
        </w:rPr>
        <w:t>Not</w:t>
      </w:r>
      <w:r w:rsidRPr="00C53334">
        <w:t xml:space="preserve"> </w:t>
      </w:r>
      <w:proofErr w:type="spellStart"/>
      <w:r>
        <w:rPr>
          <w:lang w:val="en-US"/>
        </w:rPr>
        <w:t>Acronymed</w:t>
      </w:r>
      <w:proofErr w:type="spellEnd"/>
      <w:r w:rsidRPr="00C53334">
        <w:t>)</w:t>
      </w:r>
      <w:r>
        <w:t xml:space="preserve"> это набор инструментов призванный облегчить разработку и управление графическими приложениями. </w:t>
      </w:r>
      <w:r w:rsidR="001F2826">
        <w:t xml:space="preserve">Для расчета физики твердого тела используется физическая библиотека </w:t>
      </w:r>
      <w:r w:rsidR="001F2826">
        <w:rPr>
          <w:lang w:val="en-US"/>
        </w:rPr>
        <w:t>BEPU</w:t>
      </w:r>
      <w:r w:rsidR="001F2826" w:rsidRPr="001F2826">
        <w:t xml:space="preserve"> </w:t>
      </w:r>
      <w:r w:rsidR="001F2826">
        <w:rPr>
          <w:lang w:val="en-US"/>
        </w:rPr>
        <w:t>Physics</w:t>
      </w:r>
      <w:r w:rsidR="001F2826">
        <w:t xml:space="preserve">. Для расчета аэродинамического взаимодействия используется отдельный </w:t>
      </w:r>
      <w:proofErr w:type="gramStart"/>
      <w:r w:rsidR="001F2826">
        <w:t>модуль</w:t>
      </w:r>
      <w:proofErr w:type="gramEnd"/>
      <w:r w:rsidR="001F2826">
        <w:t xml:space="preserve"> написанный на языке </w:t>
      </w:r>
      <w:r w:rsidR="001F2826">
        <w:rPr>
          <w:lang w:val="en-US"/>
        </w:rPr>
        <w:t>C</w:t>
      </w:r>
      <w:r w:rsidR="001F2826" w:rsidRPr="001F2826">
        <w:t>++</w:t>
      </w:r>
      <w:r w:rsidR="001F2826">
        <w:t xml:space="preserve"> и использующий </w:t>
      </w:r>
      <w:r w:rsidR="001F2826">
        <w:rPr>
          <w:lang w:val="en-US"/>
        </w:rPr>
        <w:t>CUDA</w:t>
      </w:r>
      <w:r w:rsidR="001F2826">
        <w:t xml:space="preserve"> для решения уравнений Навье-Стокса. </w:t>
      </w:r>
      <w:proofErr w:type="spellStart"/>
      <w:r w:rsidR="001F2826">
        <w:t>Скриншот</w:t>
      </w:r>
      <w:proofErr w:type="spellEnd"/>
      <w:r w:rsidR="001F2826">
        <w:t xml:space="preserve"> </w:t>
      </w:r>
      <w:proofErr w:type="spellStart"/>
      <w:r w:rsidR="001F2826">
        <w:rPr>
          <w:lang w:val="en-US"/>
        </w:rPr>
        <w:t>QuadroX</w:t>
      </w:r>
      <w:proofErr w:type="spellEnd"/>
      <w:r w:rsidR="001F2826">
        <w:rPr>
          <w:lang w:val="en-US"/>
        </w:rPr>
        <w:t xml:space="preserve">-DS </w:t>
      </w:r>
      <w:proofErr w:type="gramStart"/>
      <w:r w:rsidR="001F2826">
        <w:t>представлен</w:t>
      </w:r>
      <w:proofErr w:type="gramEnd"/>
      <w:r w:rsidR="001F2826">
        <w:t xml:space="preserve"> на рисунке 6.</w:t>
      </w:r>
    </w:p>
    <w:p w:rsidR="0041783A" w:rsidRDefault="0041783A" w:rsidP="0041783A">
      <w:r w:rsidRPr="00EA249D">
        <w:rPr>
          <w:noProof/>
          <w:lang w:eastAsia="ru-RU"/>
        </w:rPr>
        <w:drawing>
          <wp:inline distT="0" distB="0" distL="0" distR="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270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41783A" w:rsidRPr="001F2826" w:rsidRDefault="0041783A" w:rsidP="0041783A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6</w:t>
      </w:r>
      <w:r>
        <w:rPr>
          <w:sz w:val="22"/>
        </w:rPr>
        <w:t>.</w:t>
      </w:r>
      <w:r w:rsidR="001F2826">
        <w:rPr>
          <w:sz w:val="22"/>
        </w:rPr>
        <w:t xml:space="preserve"> </w:t>
      </w:r>
      <w:proofErr w:type="spellStart"/>
      <w:r w:rsidR="001F2826">
        <w:rPr>
          <w:sz w:val="22"/>
        </w:rPr>
        <w:t>Скриншот</w:t>
      </w:r>
      <w:proofErr w:type="spellEnd"/>
      <w:r w:rsidR="001F2826">
        <w:rPr>
          <w:sz w:val="22"/>
        </w:rPr>
        <w:t xml:space="preserve"> окна </w:t>
      </w:r>
      <w:proofErr w:type="spellStart"/>
      <w:r w:rsidR="001F2826">
        <w:rPr>
          <w:sz w:val="22"/>
          <w:lang w:val="en-US"/>
        </w:rPr>
        <w:t>QuadroX</w:t>
      </w:r>
      <w:proofErr w:type="spellEnd"/>
      <w:r w:rsidR="001F2826" w:rsidRPr="001F2826">
        <w:rPr>
          <w:sz w:val="22"/>
        </w:rPr>
        <w:t>-</w:t>
      </w:r>
      <w:r w:rsidR="001F2826">
        <w:rPr>
          <w:sz w:val="22"/>
          <w:lang w:val="en-US"/>
        </w:rPr>
        <w:t>DS</w:t>
      </w:r>
      <w:r w:rsidR="001F2826" w:rsidRPr="001F2826">
        <w:rPr>
          <w:sz w:val="22"/>
        </w:rPr>
        <w:t>.</w:t>
      </w:r>
    </w:p>
    <w:p w:rsidR="00E550E8" w:rsidRPr="00E550E8" w:rsidRDefault="00E550E8" w:rsidP="00E550E8"/>
    <w:p w:rsidR="001F2826" w:rsidRPr="002D1513" w:rsidRDefault="001F2826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 w:rsidRPr="002D1513">
        <w:br w:type="page"/>
      </w:r>
    </w:p>
    <w:p w:rsidR="00330686" w:rsidRDefault="002D1513" w:rsidP="00916384">
      <w:pPr>
        <w:pStyle w:val="2"/>
      </w:pPr>
      <w:bookmarkStart w:id="12" w:name="_Toc326667357"/>
      <w:r>
        <w:lastRenderedPageBreak/>
        <w:t xml:space="preserve">7.1. </w:t>
      </w:r>
      <w:r w:rsidR="00330686" w:rsidRPr="001101FD">
        <w:rPr>
          <w:lang w:val="en-US"/>
        </w:rPr>
        <w:t>CUDA</w:t>
      </w:r>
      <w:r w:rsidR="00330686" w:rsidRPr="00FE2FFA">
        <w:t xml:space="preserve"> </w:t>
      </w:r>
      <w:r w:rsidR="00330686" w:rsidRPr="001101FD">
        <w:t>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1F2826" w:rsidRDefault="001F2826" w:rsidP="001679E0">
      <w:pPr>
        <w:pStyle w:val="a3"/>
        <w:spacing w:after="0"/>
        <w:rPr>
          <w:rFonts w:cs="Times New Roman"/>
          <w:sz w:val="24"/>
          <w:szCs w:val="28"/>
        </w:rPr>
      </w:pPr>
    </w:p>
    <w:p w:rsidR="003E16AA" w:rsidRPr="00F113DD" w:rsidRDefault="001679E0" w:rsidP="001679E0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1. Пример функции для расчета а</w:t>
      </w:r>
      <w:r w:rsidR="00C17CED" w:rsidRPr="00F113DD">
        <w:rPr>
          <w:rFonts w:cs="Times New Roman"/>
          <w:sz w:val="22"/>
          <w:szCs w:val="28"/>
        </w:rPr>
        <w:t>двекци</w:t>
      </w:r>
      <w:r w:rsidRPr="00F113DD">
        <w:rPr>
          <w:rFonts w:cs="Times New Roman"/>
          <w:sz w:val="22"/>
          <w:szCs w:val="28"/>
        </w:rPr>
        <w:t>и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1F2826" w:rsidRDefault="001F2826" w:rsidP="00916384">
      <w:pPr>
        <w:pStyle w:val="a3"/>
        <w:rPr>
          <w:rFonts w:cs="Times New Roman"/>
          <w:szCs w:val="28"/>
        </w:rPr>
      </w:pPr>
    </w:p>
    <w:p w:rsidR="001F2826" w:rsidRDefault="001F2826" w:rsidP="00D83CD5">
      <w:pPr>
        <w:pStyle w:val="a3"/>
        <w:spacing w:after="0"/>
        <w:rPr>
          <w:rFonts w:cs="Times New Roman"/>
          <w:szCs w:val="28"/>
        </w:rPr>
      </w:pPr>
    </w:p>
    <w:p w:rsidR="00F113DD" w:rsidRPr="00E65E50" w:rsidRDefault="008D30A9" w:rsidP="00E65E50">
      <w:pPr>
        <w:pStyle w:val="a3"/>
        <w:spacing w:after="0"/>
      </w:pPr>
      <w:r>
        <w:rPr>
          <w:rFonts w:cs="Times New Roman"/>
          <w:szCs w:val="28"/>
        </w:rPr>
        <w:lastRenderedPageBreak/>
        <w:t xml:space="preserve">Для выполнения граничных условий используется функция </w:t>
      </w:r>
      <w:proofErr w:type="spellStart"/>
      <w:r w:rsidRPr="008D30A9">
        <w:t>boundry</w:t>
      </w:r>
      <w:proofErr w:type="spellEnd"/>
      <w:r w:rsidRPr="008D30A9">
        <w:t xml:space="preserve"> представленная в листинге 7.2</w:t>
      </w:r>
      <w:r>
        <w:t xml:space="preserve">. В массиве </w:t>
      </w:r>
      <w:r>
        <w:rPr>
          <w:lang w:val="en-US"/>
        </w:rPr>
        <w:t>bounds</w:t>
      </w:r>
      <w:r w:rsidRPr="008D30A9">
        <w:t xml:space="preserve"> </w:t>
      </w:r>
      <w:r>
        <w:t>хранятся значения либо -</w:t>
      </w:r>
      <w:proofErr w:type="gramStart"/>
      <w:r>
        <w:t>1</w:t>
      </w:r>
      <w:proofErr w:type="gramEnd"/>
      <w:r>
        <w:t xml:space="preserve"> в случае если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 xml:space="preserve">не является граничной, либо индекс ближайшей не граничной ячейки если 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>является граничной.</w:t>
      </w:r>
    </w:p>
    <w:p w:rsidR="00C17CED" w:rsidRPr="00F113DD" w:rsidRDefault="001679E0" w:rsidP="00D83CD5">
      <w:pPr>
        <w:pStyle w:val="a3"/>
        <w:spacing w:after="0"/>
        <w:rPr>
          <w:rFonts w:cs="Times New Roman"/>
          <w:sz w:val="22"/>
          <w:szCs w:val="24"/>
        </w:rPr>
      </w:pPr>
      <w:r w:rsidRPr="00F113DD">
        <w:rPr>
          <w:rFonts w:cs="Times New Roman"/>
          <w:sz w:val="22"/>
          <w:szCs w:val="24"/>
        </w:rPr>
        <w:t>Листинг 7.</w:t>
      </w:r>
      <w:r w:rsidR="00D83CD5" w:rsidRPr="00F113DD">
        <w:rPr>
          <w:rFonts w:cs="Times New Roman"/>
          <w:sz w:val="22"/>
          <w:szCs w:val="24"/>
        </w:rPr>
        <w:t>2</w:t>
      </w:r>
      <w:r w:rsidRPr="00F113DD">
        <w:rPr>
          <w:rFonts w:cs="Times New Roman"/>
          <w:sz w:val="22"/>
          <w:szCs w:val="24"/>
        </w:rPr>
        <w:t xml:space="preserve">. Пример функции для </w:t>
      </w:r>
      <w:r w:rsidR="001F2826" w:rsidRPr="00F113DD">
        <w:rPr>
          <w:rFonts w:cs="Times New Roman"/>
          <w:sz w:val="22"/>
          <w:szCs w:val="24"/>
        </w:rPr>
        <w:t>выполнения граничных условий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F113D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];</w:t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F113DD" w:rsidRPr="00E65E50" w:rsidRDefault="00F113DD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}</w:t>
      </w:r>
    </w:p>
    <w:p w:rsidR="00364CE4" w:rsidRPr="00E65E50" w:rsidRDefault="008D30A9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ующим шагом </w:t>
      </w:r>
      <w:r w:rsidR="00F113DD">
        <w:rPr>
          <w:rFonts w:cs="Times New Roman"/>
          <w:szCs w:val="28"/>
        </w:rPr>
        <w:t>идет расчет диффузии скорости из-за вязкости. Алгоритм расчета диффузии и алгоритм итераций Якоби представлены в листинге 7.3.</w:t>
      </w:r>
    </w:p>
    <w:p w:rsidR="00C17CED" w:rsidRPr="00F113DD" w:rsidRDefault="00D83CD5" w:rsidP="00D83CD5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3. Пример функции для расчета у</w:t>
      </w:r>
      <w:r w:rsidR="00746783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вязкости</w:t>
      </w:r>
    </w:p>
    <w:p w:rsidR="00746783" w:rsidRPr="00084B1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2D151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2D1513" w:rsidRDefault="002D1513" w:rsidP="002D151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746783" w:rsidRPr="002D1513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2D1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2D151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113DD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F113DD" w:rsidP="00D83CD5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 листинге 7.4 представлен пример </w:t>
      </w:r>
      <w:r w:rsidR="00364CE4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 силы в систему, к примеру, потоки </w:t>
      </w:r>
      <w:r w:rsidR="00364CE4">
        <w:rPr>
          <w:rFonts w:cs="Times New Roman"/>
          <w:szCs w:val="28"/>
        </w:rPr>
        <w:t>воздуха,</w:t>
      </w:r>
      <w:r>
        <w:rPr>
          <w:rFonts w:cs="Times New Roman"/>
          <w:szCs w:val="28"/>
        </w:rPr>
        <w:t xml:space="preserve"> порождаемые вращением роторов. На данный момент роторы аппроксимируются параллелепипедами.</w:t>
      </w:r>
    </w:p>
    <w:p w:rsidR="00D83CD5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 xml:space="preserve">Листинг 7.4. Пример </w:t>
      </w:r>
      <w:r w:rsidR="00307208" w:rsidRPr="00F113DD">
        <w:rPr>
          <w:rFonts w:cs="Times New Roman"/>
          <w:sz w:val="22"/>
          <w:szCs w:val="28"/>
        </w:rPr>
        <w:t>функции,</w:t>
      </w:r>
      <w:r w:rsidRPr="00F113DD">
        <w:rPr>
          <w:rFonts w:cs="Times New Roman"/>
          <w:sz w:val="22"/>
          <w:szCs w:val="28"/>
        </w:rPr>
        <w:t xml:space="preserve"> которая добавляет внешние силы в систему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2D1513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2D1513">
        <w:rPr>
          <w:rFonts w:asciiTheme="minorHAnsi" w:hAnsiTheme="minorHAnsi" w:cstheme="minorHAnsi"/>
          <w:sz w:val="24"/>
          <w:szCs w:val="24"/>
        </w:rPr>
        <w:t xml:space="preserve">] +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v</w:t>
      </w:r>
      <w:r w:rsidRPr="002D1513">
        <w:rPr>
          <w:rFonts w:asciiTheme="minorHAnsi" w:hAnsiTheme="minorHAnsi" w:cstheme="minorHAnsi"/>
          <w:sz w:val="24"/>
          <w:szCs w:val="24"/>
        </w:rPr>
        <w:t>.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z</w:t>
      </w:r>
      <w:r w:rsidRPr="002D151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E65E50" w:rsidRDefault="00E65E50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2D1513">
        <w:rPr>
          <w:rFonts w:asciiTheme="minorHAnsi" w:hAnsiTheme="minorHAnsi" w:cstheme="minorHAnsi"/>
          <w:sz w:val="24"/>
          <w:szCs w:val="24"/>
        </w:rPr>
        <w:t>}</w:t>
      </w:r>
    </w:p>
    <w:p w:rsidR="00D83CD5" w:rsidRPr="00E65E50" w:rsidRDefault="00364CE4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После выше перечисленных шагов мы получили поле скоростей с ненулевой дивергенцией. Чтобы получить бездивергентное поле скоростей необходимо рассчитать дивергенцию текущего поля скоростей</w:t>
      </w:r>
      <w:r w:rsidR="00E65E50">
        <w:rPr>
          <w:rFonts w:cs="Times New Roman"/>
          <w:szCs w:val="28"/>
        </w:rPr>
        <w:t xml:space="preserve"> (см. листинг 7.6), она понадобит</w:t>
      </w:r>
      <w:r>
        <w:rPr>
          <w:rFonts w:cs="Times New Roman"/>
          <w:szCs w:val="28"/>
        </w:rPr>
        <w:t xml:space="preserve">ся при решении уравнения </w:t>
      </w:r>
      <w:r w:rsidR="00E65E50">
        <w:rPr>
          <w:rFonts w:cs="Times New Roman"/>
          <w:szCs w:val="28"/>
        </w:rPr>
        <w:t>(6.13)</w:t>
      </w:r>
      <w:r>
        <w:rPr>
          <w:rFonts w:cs="Times New Roman"/>
          <w:szCs w:val="28"/>
        </w:rPr>
        <w:t xml:space="preserve"> </w:t>
      </w:r>
      <w:r w:rsidR="00E65E50">
        <w:rPr>
          <w:rFonts w:cs="Times New Roman"/>
          <w:szCs w:val="28"/>
        </w:rPr>
        <w:t>для расчета давления. Алгоритм расчета давления представлен в листинге 7.5.</w:t>
      </w:r>
    </w:p>
    <w:p w:rsidR="00746783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</w:t>
      </w:r>
      <w:r w:rsidRPr="002D1513">
        <w:rPr>
          <w:rFonts w:cs="Times New Roman"/>
          <w:sz w:val="22"/>
          <w:szCs w:val="28"/>
        </w:rPr>
        <w:t xml:space="preserve"> 7.</w:t>
      </w:r>
      <w:r w:rsidR="00307208" w:rsidRPr="002D1513">
        <w:rPr>
          <w:rFonts w:cs="Times New Roman"/>
          <w:sz w:val="22"/>
          <w:szCs w:val="28"/>
        </w:rPr>
        <w:t>5</w:t>
      </w:r>
      <w:r w:rsidRPr="002D1513">
        <w:rPr>
          <w:rFonts w:cs="Times New Roman"/>
          <w:sz w:val="22"/>
          <w:szCs w:val="28"/>
        </w:rPr>
        <w:t xml:space="preserve">. </w:t>
      </w:r>
      <w:r w:rsidRPr="00F113DD">
        <w:rPr>
          <w:rFonts w:cs="Times New Roman"/>
          <w:sz w:val="22"/>
          <w:szCs w:val="28"/>
        </w:rPr>
        <w:t>Пример функции для расчета у</w:t>
      </w:r>
      <w:r w:rsidR="00114595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давления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6. Пример функции для расчета д</w:t>
      </w:r>
      <w:r w:rsidR="00114595" w:rsidRPr="00F113DD">
        <w:rPr>
          <w:rFonts w:cs="Times New Roman"/>
          <w:sz w:val="22"/>
          <w:szCs w:val="28"/>
        </w:rPr>
        <w:t>ивергенци</w:t>
      </w:r>
      <w:r w:rsidRPr="00F113DD">
        <w:rPr>
          <w:rFonts w:cs="Times New Roman"/>
          <w:sz w:val="22"/>
          <w:szCs w:val="28"/>
        </w:rPr>
        <w:t>и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E65E50" w:rsidRDefault="00E65E50" w:rsidP="00E65E50">
      <w:r>
        <w:t xml:space="preserve">Последним шагом для получения нужного нам </w:t>
      </w:r>
      <w:proofErr w:type="spellStart"/>
      <w:r>
        <w:t>бездивергентного</w:t>
      </w:r>
      <w:proofErr w:type="spellEnd"/>
      <w:r>
        <w:t xml:space="preserve"> поля скоростей является вычитание градиента давления из текущего поля скоростей. </w:t>
      </w:r>
      <w:r w:rsidR="001F48DA">
        <w:t>Функция,</w:t>
      </w:r>
      <w:r>
        <w:t xml:space="preserve"> которая выполняет это </w:t>
      </w:r>
      <w:r w:rsidR="001F48DA">
        <w:t>действие,</w:t>
      </w:r>
      <w:r>
        <w:t xml:space="preserve"> представлена в листинге 7.7.</w:t>
      </w:r>
    </w:p>
    <w:p w:rsidR="006B609D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7. Пример функции для расчета г</w:t>
      </w:r>
      <w:r w:rsidR="006B609D" w:rsidRPr="00F113DD">
        <w:rPr>
          <w:rFonts w:cs="Times New Roman"/>
          <w:sz w:val="22"/>
          <w:szCs w:val="28"/>
        </w:rPr>
        <w:t>радиент</w:t>
      </w:r>
      <w:r w:rsidRPr="00F113DD">
        <w:rPr>
          <w:rFonts w:cs="Times New Roman"/>
          <w:sz w:val="22"/>
          <w:szCs w:val="28"/>
        </w:rPr>
        <w:t>а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</w:t>
      </w:r>
      <w:r w:rsidR="00E65E50">
        <w:rPr>
          <w:rFonts w:asciiTheme="minorHAnsi" w:hAnsiTheme="minorHAnsi" w:cstheme="minorHAnsi"/>
          <w:sz w:val="24"/>
          <w:szCs w:val="24"/>
          <w:lang w:val="en-US"/>
        </w:rPr>
        <w:t xml:space="preserve">D( 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u-du, v, w ) )</w:t>
      </w:r>
      <w:r w:rsidR="00E65E50" w:rsidRPr="00E65E50">
        <w:rPr>
          <w:rFonts w:asciiTheme="minorHAnsi" w:hAnsiTheme="minorHAnsi" w:cstheme="minorHAnsi"/>
          <w:sz w:val="24"/>
          <w:szCs w:val="24"/>
          <w:lang w:val="en-US"/>
        </w:rPr>
        <w:t xml:space="preserve">                       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>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</w:t>
      </w:r>
      <w:r w:rsidR="00A13755">
        <w:t xml:space="preserve"> расчета</w:t>
      </w:r>
      <w:r w:rsidRPr="0066005C">
        <w:t xml:space="preserve"> представлен на рис</w:t>
      </w:r>
      <w:r w:rsidR="00A13755">
        <w:t>унке 7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7</w:t>
      </w:r>
      <w:r w:rsidR="00475ADB" w:rsidRPr="003E16AA">
        <w:rPr>
          <w:sz w:val="22"/>
        </w:rPr>
        <w:t>.</w:t>
      </w:r>
      <w:r w:rsidR="006527FE">
        <w:rPr>
          <w:sz w:val="22"/>
        </w:rPr>
        <w:t xml:space="preserve"> Результаты расчетов уравнений Навье-Стокса.</w:t>
      </w:r>
    </w:p>
    <w:p w:rsidR="00330686" w:rsidRPr="001101FD" w:rsidRDefault="002D1513" w:rsidP="00271858">
      <w:pPr>
        <w:pStyle w:val="2"/>
      </w:pPr>
      <w:bookmarkStart w:id="13" w:name="_Toc326667358"/>
      <w:r>
        <w:rPr>
          <w:sz w:val="32"/>
        </w:rPr>
        <w:lastRenderedPageBreak/>
        <w:t xml:space="preserve">7.2. </w:t>
      </w:r>
      <w:r w:rsidR="00330686" w:rsidRPr="00AD643C">
        <w:rPr>
          <w:sz w:val="32"/>
        </w:rPr>
        <w:t>Бортовое</w:t>
      </w:r>
      <w:r w:rsidR="00330686" w:rsidRPr="001101FD">
        <w:t xml:space="preserve"> </w:t>
      </w:r>
      <w:r w:rsidR="00330686" w:rsidRPr="00AD643C">
        <w:rPr>
          <w:sz w:val="32"/>
        </w:rPr>
        <w:t>оборудование</w:t>
      </w:r>
      <w:bookmarkEnd w:id="13"/>
    </w:p>
    <w:p w:rsidR="00330686" w:rsidRDefault="002D1513" w:rsidP="00271858">
      <w:pPr>
        <w:pStyle w:val="3"/>
      </w:pPr>
      <w:bookmarkStart w:id="14" w:name="_Toc326667359"/>
      <w:r>
        <w:t xml:space="preserve">7.2.1. </w:t>
      </w:r>
      <w:r w:rsidR="00330686"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bookmarkStart w:id="15" w:name="_GoBack"/>
      <w:bookmarkEnd w:id="15"/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</w:t>
      </w:r>
      <w:r w:rsidR="00A13755">
        <w:t xml:space="preserve"> 8</w:t>
      </w:r>
      <w:r w:rsidR="007B3E4C">
        <w:t>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8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6" type="#_x0000_t75" style="width:38.5pt;height:15.05pt" o:ole="">
            <v:imagedata r:id="rId273" o:title=""/>
          </v:shape>
          <o:OLEObject Type="Embed" ProgID="Equation.DSMT4" ShapeID="_x0000_i1156" DrawAspect="Content" ObjectID="_1400506997" r:id="rId27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7" type="#_x0000_t75" style="width:119.7pt;height:38.5pt" o:ole="">
            <v:imagedata r:id="rId275" o:title=""/>
          </v:shape>
          <o:OLEObject Type="Embed" ProgID="Equation.DSMT4" ShapeID="_x0000_i1157" DrawAspect="Content" ObjectID="_1400506998" r:id="rId27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8" type="#_x0000_t75" style="width:36.85pt;height:18.4pt" o:ole="">
            <v:imagedata r:id="rId277" o:title=""/>
          </v:shape>
          <o:OLEObject Type="Embed" ProgID="Equation.DSMT4" ShapeID="_x0000_i1158" DrawAspect="Content" ObjectID="_1400506999" r:id="rId27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9" type="#_x0000_t75" style="width:44.35pt;height:15.05pt" o:ole="">
            <v:imagedata r:id="rId279" o:title=""/>
          </v:shape>
          <o:OLEObject Type="Embed" ProgID="Equation.DSMT4" ShapeID="_x0000_i1159" DrawAspect="Content" ObjectID="_1400507000" r:id="rId28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60" type="#_x0000_t75" style="width:36.85pt;height:18.4pt" o:ole="">
            <v:imagedata r:id="rId277" o:title=""/>
          </v:shape>
          <o:OLEObject Type="Embed" ProgID="Equation.DSMT4" ShapeID="_x0000_i1160" DrawAspect="Content" ObjectID="_1400507001" r:id="rId281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2D1513" w:rsidP="00916384">
      <w:pPr>
        <w:pStyle w:val="3"/>
      </w:pPr>
      <w:bookmarkStart w:id="16" w:name="_Toc326667360"/>
      <w:r>
        <w:t xml:space="preserve">7.2.2. </w:t>
      </w:r>
      <w:r w:rsidR="00330686"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C46707" w:rsidRDefault="00035D0A" w:rsidP="003312F0">
      <w:pPr>
        <w:rPr>
          <w:sz w:val="22"/>
        </w:rPr>
      </w:pPr>
      <w:r>
        <w:rPr>
          <w:sz w:val="22"/>
        </w:rPr>
        <w:t>Рис</w:t>
      </w:r>
      <w:r w:rsidRPr="002D1513">
        <w:rPr>
          <w:sz w:val="22"/>
        </w:rPr>
        <w:t xml:space="preserve">. </w:t>
      </w:r>
      <w:r w:rsidR="00A13755" w:rsidRPr="002D1513">
        <w:rPr>
          <w:sz w:val="22"/>
        </w:rPr>
        <w:t>9</w:t>
      </w:r>
      <w:r w:rsidR="00475ADB" w:rsidRPr="002D1513">
        <w:rPr>
          <w:sz w:val="22"/>
        </w:rPr>
        <w:t xml:space="preserve">. </w:t>
      </w:r>
      <w:r w:rsidR="00E550E8" w:rsidRPr="00E550E8">
        <w:rPr>
          <w:sz w:val="22"/>
          <w:lang w:val="en-US"/>
        </w:rPr>
        <w:t>Grove</w:t>
      </w:r>
      <w:r w:rsidR="00E550E8" w:rsidRPr="00C46707">
        <w:rPr>
          <w:sz w:val="22"/>
        </w:rPr>
        <w:t xml:space="preserve"> 3-</w:t>
      </w:r>
      <w:r w:rsidR="00E550E8" w:rsidRPr="00E550E8">
        <w:rPr>
          <w:sz w:val="22"/>
          <w:lang w:val="en-US"/>
        </w:rPr>
        <w:t>axis</w:t>
      </w:r>
      <w:r w:rsidR="00E550E8" w:rsidRPr="00C46707">
        <w:rPr>
          <w:sz w:val="22"/>
        </w:rPr>
        <w:t xml:space="preserve"> </w:t>
      </w:r>
      <w:r w:rsidR="00E550E8" w:rsidRPr="00E550E8">
        <w:rPr>
          <w:sz w:val="22"/>
          <w:lang w:val="en-US"/>
        </w:rPr>
        <w:t>Accelerometer</w:t>
      </w:r>
    </w:p>
    <w:p w:rsidR="002C28C9" w:rsidRPr="00C46707" w:rsidRDefault="00C46707" w:rsidP="00C46707">
      <w:r>
        <w:t xml:space="preserve">Данный акселерометр позволяет определять движение и ориентацию по трем осям. Получение данных с акселерометра осуществляется с помощью шины </w:t>
      </w:r>
      <w:r>
        <w:rPr>
          <w:lang w:val="en-US"/>
        </w:rPr>
        <w:t>I</w:t>
      </w:r>
      <w:r w:rsidRPr="00C46707">
        <w:t>2</w:t>
      </w:r>
      <w:r>
        <w:rPr>
          <w:lang w:val="en-US"/>
        </w:rPr>
        <w:t>C</w:t>
      </w:r>
      <w:r>
        <w:t>. Так же в данном акселерометре реализована функция распознавания простейших жестов, к примеру, легкое нажатие на акселерометр, как на кнопку. Однако минусом данного акселерометра является небольшая размерность данных, всего шесть для каждой оси.</w:t>
      </w:r>
    </w:p>
    <w:p w:rsidR="00330686" w:rsidRDefault="002D1513" w:rsidP="00916384">
      <w:pPr>
        <w:pStyle w:val="3"/>
      </w:pPr>
      <w:bookmarkStart w:id="17" w:name="_Toc326667361"/>
      <w:r>
        <w:lastRenderedPageBreak/>
        <w:t xml:space="preserve">7.2.3. </w:t>
      </w:r>
      <w:r w:rsidR="00040B7C">
        <w:t>Сонар</w:t>
      </w:r>
      <w:bookmarkEnd w:id="17"/>
    </w:p>
    <w:p w:rsidR="002C28C9" w:rsidRPr="002C28C9" w:rsidRDefault="002C28C9" w:rsidP="002C28C9">
      <w:r>
        <w:t>В качестве реального объекта для моделирования был использован сонар</w:t>
      </w:r>
      <w:r w:rsidR="006F5729">
        <w:t xml:space="preserve"> </w:t>
      </w:r>
      <w:proofErr w:type="spellStart"/>
      <w:r w:rsidR="006F5729" w:rsidRPr="006F5729">
        <w:t>Ultra</w:t>
      </w:r>
      <w:proofErr w:type="spellEnd"/>
      <w:r w:rsidR="006F5729" w:rsidRPr="006F5729">
        <w:t xml:space="preserve"> </w:t>
      </w:r>
      <w:proofErr w:type="spellStart"/>
      <w:r w:rsidR="006F5729" w:rsidRPr="006F5729">
        <w:t>Sonic</w:t>
      </w:r>
      <w:proofErr w:type="spellEnd"/>
      <w:r w:rsidR="006F5729" w:rsidRPr="006F5729">
        <w:t xml:space="preserve"> </w:t>
      </w:r>
      <w:proofErr w:type="spellStart"/>
      <w:r w:rsidR="006F5729" w:rsidRPr="006F5729">
        <w:t>range</w:t>
      </w:r>
      <w:proofErr w:type="spellEnd"/>
      <w:r w:rsidR="006F5729" w:rsidRPr="006F5729">
        <w:t xml:space="preserve"> </w:t>
      </w:r>
      <w:proofErr w:type="spellStart"/>
      <w:r w:rsidR="006F5729" w:rsidRPr="006F5729">
        <w:t>measurement</w:t>
      </w:r>
      <w:proofErr w:type="spellEnd"/>
      <w:r w:rsidR="006F5729" w:rsidRPr="006F5729">
        <w:t xml:space="preserve"> </w:t>
      </w:r>
      <w:proofErr w:type="spellStart"/>
      <w:r w:rsidR="006F5729" w:rsidRPr="006F5729">
        <w:t>module</w:t>
      </w:r>
      <w:proofErr w:type="spellEnd"/>
      <w:r>
        <w:t xml:space="preserve">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2D1513" w:rsidRDefault="00035D0A" w:rsidP="00252362">
      <w:pPr>
        <w:rPr>
          <w:sz w:val="22"/>
          <w:lang w:val="en-US"/>
        </w:rPr>
      </w:pPr>
      <w:r>
        <w:rPr>
          <w:sz w:val="22"/>
        </w:rPr>
        <w:t>Рис</w:t>
      </w:r>
      <w:r w:rsidRPr="006F5729">
        <w:rPr>
          <w:sz w:val="22"/>
          <w:lang w:val="en-US"/>
        </w:rPr>
        <w:t xml:space="preserve">. </w:t>
      </w:r>
      <w:r w:rsidR="00A13755" w:rsidRPr="006F5729">
        <w:rPr>
          <w:sz w:val="22"/>
          <w:lang w:val="en-US"/>
        </w:rPr>
        <w:t>10</w:t>
      </w:r>
      <w:r w:rsidR="00475ADB" w:rsidRPr="006F5729">
        <w:rPr>
          <w:sz w:val="22"/>
          <w:lang w:val="en-US"/>
        </w:rPr>
        <w:t xml:space="preserve">. </w:t>
      </w:r>
      <w:r w:rsidR="006F5729">
        <w:rPr>
          <w:sz w:val="22"/>
        </w:rPr>
        <w:t>Сонар</w:t>
      </w:r>
      <w:r w:rsidR="006F5729" w:rsidRPr="006F5729">
        <w:rPr>
          <w:sz w:val="22"/>
          <w:lang w:val="en-US"/>
        </w:rPr>
        <w:t xml:space="preserve"> Ultra Sonic range measurement module.</w:t>
      </w:r>
    </w:p>
    <w:p w:rsidR="006F5729" w:rsidRDefault="006F5729" w:rsidP="006F5729">
      <w:r>
        <w:t>Данный сонар имеет следующие характеристики:</w:t>
      </w:r>
    </w:p>
    <w:p w:rsidR="00B169D7" w:rsidRDefault="00B169D7" w:rsidP="006F5729">
      <w:pPr>
        <w:pStyle w:val="a3"/>
        <w:numPr>
          <w:ilvl w:val="0"/>
          <w:numId w:val="12"/>
        </w:numPr>
      </w:pPr>
      <w:r>
        <w:t>Минимальная дистанция</w:t>
      </w:r>
      <w:r w:rsidR="00FD44E6">
        <w:t>: 3 см</w:t>
      </w:r>
      <w:r w:rsidR="00FD44E6">
        <w:rPr>
          <w:lang w:val="en-US"/>
        </w:rPr>
        <w:t>;</w:t>
      </w:r>
    </w:p>
    <w:p w:rsidR="006F5729" w:rsidRDefault="00B169D7" w:rsidP="006F5729">
      <w:pPr>
        <w:pStyle w:val="a3"/>
        <w:numPr>
          <w:ilvl w:val="0"/>
          <w:numId w:val="12"/>
        </w:numPr>
      </w:pPr>
      <w:r>
        <w:t xml:space="preserve">Максимальная дистанция: </w:t>
      </w:r>
      <w:r w:rsidR="00FD44E6">
        <w:t>4 м</w:t>
      </w:r>
      <w:r w:rsidR="00FD44E6">
        <w:rPr>
          <w:lang w:val="en-US"/>
        </w:rPr>
        <w:t>;</w:t>
      </w:r>
    </w:p>
    <w:p w:rsidR="006F5729" w:rsidRPr="006F5729" w:rsidRDefault="006F5729" w:rsidP="006F5729">
      <w:pPr>
        <w:pStyle w:val="a3"/>
        <w:numPr>
          <w:ilvl w:val="0"/>
          <w:numId w:val="12"/>
        </w:numPr>
      </w:pPr>
      <w:r>
        <w:t xml:space="preserve">Интерфейс совместимый с большинством плат используемых для личных проектов, к примеру, </w:t>
      </w:r>
      <w:proofErr w:type="spellStart"/>
      <w:r>
        <w:rPr>
          <w:lang w:val="en-US"/>
        </w:rPr>
        <w:t>Arduino</w:t>
      </w:r>
      <w:proofErr w:type="spellEnd"/>
      <w:r w:rsidRPr="006F5729">
        <w:t xml:space="preserve"> </w:t>
      </w:r>
      <w:r>
        <w:t xml:space="preserve">или </w:t>
      </w:r>
      <w:proofErr w:type="spellStart"/>
      <w:r>
        <w:rPr>
          <w:lang w:val="en-US"/>
        </w:rPr>
        <w:t>Netduino</w:t>
      </w:r>
      <w:proofErr w:type="spellEnd"/>
      <w:r w:rsidR="00FD44E6" w:rsidRPr="00FD44E6">
        <w:t>;</w:t>
      </w:r>
    </w:p>
    <w:p w:rsidR="006F5729" w:rsidRPr="00B169D7" w:rsidRDefault="00FD44E6" w:rsidP="006F5729">
      <w:pPr>
        <w:pStyle w:val="a3"/>
        <w:numPr>
          <w:ilvl w:val="0"/>
          <w:numId w:val="12"/>
        </w:numPr>
      </w:pPr>
      <w:r>
        <w:t>Питание от 5В</w:t>
      </w:r>
      <w:r>
        <w:rPr>
          <w:lang w:val="en-US"/>
        </w:rPr>
        <w:t>;</w:t>
      </w:r>
    </w:p>
    <w:p w:rsidR="00B169D7" w:rsidRDefault="00FD44E6" w:rsidP="006F5729">
      <w:pPr>
        <w:pStyle w:val="a3"/>
        <w:numPr>
          <w:ilvl w:val="0"/>
          <w:numId w:val="12"/>
        </w:numPr>
      </w:pPr>
      <w:proofErr w:type="gramStart"/>
      <w:r>
        <w:t>Ультра звуковая</w:t>
      </w:r>
      <w:proofErr w:type="gramEnd"/>
      <w:r>
        <w:t xml:space="preserve"> частота: 40кГц</w:t>
      </w:r>
      <w:r>
        <w:rPr>
          <w:lang w:val="en-US"/>
        </w:rPr>
        <w:t>;</w:t>
      </w:r>
    </w:p>
    <w:p w:rsidR="00FD59F7" w:rsidRPr="006F5729" w:rsidRDefault="00FD59F7" w:rsidP="00FD59F7">
      <w:r>
        <w:t xml:space="preserve">Для данного сонара существует библиотека, написанная для работы под управлением </w:t>
      </w:r>
      <w:proofErr w:type="spellStart"/>
      <w:r>
        <w:rPr>
          <w:lang w:val="en-US"/>
        </w:rPr>
        <w:t>Arduino</w:t>
      </w:r>
      <w:proofErr w:type="spellEnd"/>
      <w:r w:rsidRPr="00FD59F7">
        <w:t>.</w:t>
      </w:r>
      <w:r>
        <w:t xml:space="preserve"> </w:t>
      </w:r>
    </w:p>
    <w:p w:rsidR="00330686" w:rsidRDefault="002D1513" w:rsidP="00916384">
      <w:pPr>
        <w:pStyle w:val="3"/>
      </w:pPr>
      <w:bookmarkStart w:id="18" w:name="_Toc326667362"/>
      <w:r>
        <w:lastRenderedPageBreak/>
        <w:t xml:space="preserve">7.2.4. </w:t>
      </w:r>
      <w:r w:rsidR="00330686" w:rsidRPr="001101FD"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1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3-axis </w:t>
      </w:r>
      <w:proofErr w:type="spellStart"/>
      <w:r w:rsidR="00E550E8" w:rsidRPr="00E550E8">
        <w:rPr>
          <w:sz w:val="22"/>
        </w:rPr>
        <w:t>Compass</w:t>
      </w:r>
      <w:proofErr w:type="spellEnd"/>
    </w:p>
    <w:p w:rsidR="00B169D7" w:rsidRDefault="00B169D7" w:rsidP="00B169D7">
      <w:r>
        <w:t>Данный магнитометр имеет следующие характеристики: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t>Трех осевые с</w:t>
      </w:r>
      <w:r w:rsidR="00FD44E6">
        <w:t>енсоры магниторезистивного типа</w:t>
      </w:r>
      <w:r w:rsidR="00FD44E6" w:rsidRPr="00FD44E6">
        <w:t>;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rPr>
          <w:lang w:val="en-US"/>
        </w:rPr>
        <w:t>I</w:t>
      </w:r>
      <w:r w:rsidRPr="00B169D7">
        <w:t>2</w:t>
      </w:r>
      <w:r>
        <w:rPr>
          <w:lang w:val="en-US"/>
        </w:rPr>
        <w:t>C</w:t>
      </w:r>
      <w:r w:rsidR="00FD44E6">
        <w:t xml:space="preserve"> интерфейс</w:t>
      </w:r>
      <w:r w:rsidR="00FD44E6">
        <w:rPr>
          <w:lang w:val="en-US"/>
        </w:rPr>
        <w:t>;</w:t>
      </w:r>
    </w:p>
    <w:p w:rsidR="00B169D7" w:rsidRDefault="00FD44E6" w:rsidP="00B169D7">
      <w:pPr>
        <w:pStyle w:val="a3"/>
        <w:numPr>
          <w:ilvl w:val="0"/>
          <w:numId w:val="30"/>
        </w:numPr>
      </w:pPr>
      <w:r>
        <w:t>Размер: 2.0см х 2.0см</w:t>
      </w:r>
      <w:r>
        <w:rPr>
          <w:lang w:val="en-US"/>
        </w:rPr>
        <w:t>;</w:t>
      </w:r>
    </w:p>
    <w:p w:rsidR="00B169D7" w:rsidRPr="00FD44E6" w:rsidRDefault="00B169D7" w:rsidP="00B169D7">
      <w:pPr>
        <w:pStyle w:val="a3"/>
        <w:numPr>
          <w:ilvl w:val="0"/>
          <w:numId w:val="30"/>
        </w:numPr>
      </w:pPr>
      <w:r>
        <w:t xml:space="preserve">Степень точности направления </w:t>
      </w:r>
      <w:proofErr w:type="gramStart"/>
      <w:r>
        <w:t>от</w:t>
      </w:r>
      <w:proofErr w:type="gramEnd"/>
      <w:r>
        <w:t xml:space="preserve"> </w:t>
      </w:r>
      <w:r w:rsidR="00FD44E6" w:rsidRPr="00B169D7">
        <w:rPr>
          <w:position w:val="-4"/>
        </w:rPr>
        <w:object w:dxaOrig="200" w:dyaOrig="300">
          <v:shape id="_x0000_i1161" type="#_x0000_t75" style="width:10.05pt;height:15.05pt" o:ole="">
            <v:imagedata r:id="rId285" o:title=""/>
          </v:shape>
          <o:OLEObject Type="Embed" ProgID="Equation.DSMT4" ShapeID="_x0000_i1161" DrawAspect="Content" ObjectID="_1400507002" r:id="rId286"/>
        </w:object>
      </w:r>
      <w:r>
        <w:t xml:space="preserve"> </w:t>
      </w:r>
      <w:r w:rsidR="00FD44E6">
        <w:t xml:space="preserve">до </w:t>
      </w:r>
      <w:r w:rsidR="00FD44E6" w:rsidRPr="00FD44E6">
        <w:rPr>
          <w:position w:val="-4"/>
        </w:rPr>
        <w:object w:dxaOrig="260" w:dyaOrig="300">
          <v:shape id="_x0000_i1162" type="#_x0000_t75" style="width:13.4pt;height:15.05pt" o:ole="">
            <v:imagedata r:id="rId287" o:title=""/>
          </v:shape>
          <o:OLEObject Type="Embed" ProgID="Equation.DSMT4" ShapeID="_x0000_i1162" DrawAspect="Content" ObjectID="_1400507003" r:id="rId288"/>
        </w:object>
      </w:r>
      <w:r w:rsidR="00FD44E6" w:rsidRPr="00FD44E6">
        <w:t>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Максимальная частота вывода данных: 116 Гц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Встроенная проверка на точность;</w:t>
      </w:r>
    </w:p>
    <w:p w:rsidR="00FD44E6" w:rsidRPr="00E9538D" w:rsidRDefault="00FD44E6" w:rsidP="00B169D7">
      <w:pPr>
        <w:pStyle w:val="a3"/>
        <w:numPr>
          <w:ilvl w:val="0"/>
          <w:numId w:val="30"/>
        </w:numPr>
      </w:pPr>
      <w:r>
        <w:t>12 битные ЦАП</w:t>
      </w:r>
      <w:r w:rsidR="00FF7116">
        <w:t xml:space="preserve"> для снятия данных с сенсоров;</w:t>
      </w:r>
    </w:p>
    <w:p w:rsidR="00807D89" w:rsidRDefault="002D1513" w:rsidP="00807D89">
      <w:pPr>
        <w:pStyle w:val="3"/>
      </w:pPr>
      <w:bookmarkStart w:id="19" w:name="_Toc326667363"/>
      <w:r>
        <w:lastRenderedPageBreak/>
        <w:t xml:space="preserve">7.2.5. </w:t>
      </w:r>
      <w:r w:rsidR="00807D89"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2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</w:t>
      </w:r>
      <w:proofErr w:type="spellStart"/>
      <w:r w:rsidR="00E550E8" w:rsidRPr="00E550E8">
        <w:rPr>
          <w:sz w:val="22"/>
        </w:rPr>
        <w:t>Barometer</w:t>
      </w:r>
      <w:proofErr w:type="spellEnd"/>
      <w:r w:rsidR="00E550E8" w:rsidRPr="00E550E8">
        <w:rPr>
          <w:sz w:val="22"/>
        </w:rPr>
        <w:t xml:space="preserve"> </w:t>
      </w:r>
      <w:proofErr w:type="spellStart"/>
      <w:r w:rsidR="00E550E8" w:rsidRPr="00E550E8">
        <w:rPr>
          <w:sz w:val="22"/>
        </w:rPr>
        <w:t>Sensor</w:t>
      </w:r>
      <w:proofErr w:type="spellEnd"/>
    </w:p>
    <w:p w:rsidR="00FF7116" w:rsidRDefault="00FF7116" w:rsidP="00252362">
      <w:r>
        <w:t xml:space="preserve">Данный </w:t>
      </w:r>
      <w:r w:rsidR="00B00D37">
        <w:t>барометр</w:t>
      </w:r>
      <w:r>
        <w:t xml:space="preserve"> имеет следующие характеристики:</w:t>
      </w:r>
    </w:p>
    <w:p w:rsidR="00FF7116" w:rsidRDefault="00B00D37" w:rsidP="00B00D37">
      <w:pPr>
        <w:pStyle w:val="a3"/>
        <w:numPr>
          <w:ilvl w:val="0"/>
          <w:numId w:val="32"/>
        </w:numPr>
      </w:pPr>
      <w:r>
        <w:t>Широкий диапазон измеряемого давления</w:t>
      </w:r>
    </w:p>
    <w:p w:rsidR="00B00D37" w:rsidRDefault="00FD5545" w:rsidP="00B00D37">
      <w:pPr>
        <w:pStyle w:val="a3"/>
        <w:numPr>
          <w:ilvl w:val="1"/>
          <w:numId w:val="32"/>
        </w:numPr>
      </w:pPr>
      <w:r>
        <w:t>Минимальное значение: 3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Максимальное значение: 11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Высокая точность: 3 Па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t>Широкий диапазон измеряемой высоты от +9000 м. до -500 м. над уровнем моря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rPr>
          <w:lang w:val="en-US"/>
        </w:rPr>
        <w:t>I2C</w:t>
      </w:r>
      <w:r>
        <w:t xml:space="preserve"> интерфейс;</w:t>
      </w:r>
    </w:p>
    <w:p w:rsidR="00FD5545" w:rsidRPr="00FF7116" w:rsidRDefault="00FD5545" w:rsidP="00FD5545">
      <w:pPr>
        <w:pStyle w:val="a3"/>
        <w:numPr>
          <w:ilvl w:val="0"/>
          <w:numId w:val="32"/>
        </w:numPr>
      </w:pPr>
      <w:r>
        <w:t>Полностью калибруемый;</w:t>
      </w:r>
    </w:p>
    <w:p w:rsidR="00330686" w:rsidRDefault="002D1513" w:rsidP="00916384">
      <w:pPr>
        <w:pStyle w:val="3"/>
      </w:pPr>
      <w:bookmarkStart w:id="20" w:name="_Toc326667364"/>
      <w:r>
        <w:lastRenderedPageBreak/>
        <w:t xml:space="preserve">7.2.6. </w:t>
      </w:r>
      <w:r w:rsidR="00330686" w:rsidRPr="001101FD"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</w:t>
      </w:r>
      <w:r w:rsidR="00A13755">
        <w:rPr>
          <w:sz w:val="22"/>
        </w:rPr>
        <w:t>13</w:t>
      </w:r>
      <w:r w:rsidR="00475ADB" w:rsidRPr="003E16AA">
        <w:rPr>
          <w:sz w:val="22"/>
        </w:rPr>
        <w:t>.</w:t>
      </w:r>
      <w:r w:rsidR="00E550E8" w:rsidRPr="00E550E8">
        <w:t xml:space="preserve">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– GPS</w:t>
      </w:r>
    </w:p>
    <w:p w:rsidR="00FD5545" w:rsidRDefault="00FD5545" w:rsidP="00FD5545">
      <w:r>
        <w:t xml:space="preserve">Данный </w:t>
      </w:r>
      <w:r>
        <w:rPr>
          <w:lang w:val="en-US"/>
        </w:rPr>
        <w:t>GPS</w:t>
      </w:r>
      <w:r w:rsidRPr="00FD5545">
        <w:t xml:space="preserve"> </w:t>
      </w:r>
      <w:r>
        <w:t>модуль имеет следующие характеристики:</w:t>
      </w:r>
    </w:p>
    <w:p w:rsidR="00FD5545" w:rsidRDefault="00F75351" w:rsidP="00FD5545">
      <w:pPr>
        <w:pStyle w:val="a3"/>
        <w:numPr>
          <w:ilvl w:val="0"/>
          <w:numId w:val="33"/>
        </w:numPr>
      </w:pPr>
      <w:r>
        <w:t>Частота обновления от 1 до 5 Гц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 xml:space="preserve">Поддерживает протоколы </w:t>
      </w:r>
      <w:r>
        <w:rPr>
          <w:lang w:val="en-US"/>
        </w:rPr>
        <w:t>NMEA</w:t>
      </w:r>
      <w:r w:rsidRPr="00F75351">
        <w:t xml:space="preserve"> </w:t>
      </w:r>
      <w:r>
        <w:t xml:space="preserve">и </w:t>
      </w:r>
      <w:r>
        <w:rPr>
          <w:lang w:val="en-US"/>
        </w:rPr>
        <w:t>U</w:t>
      </w:r>
      <w:r w:rsidRPr="00F75351">
        <w:t>-</w:t>
      </w:r>
      <w:proofErr w:type="spellStart"/>
      <w:r>
        <w:rPr>
          <w:lang w:val="en-US"/>
        </w:rPr>
        <w:t>Blox</w:t>
      </w:r>
      <w:proofErr w:type="spellEnd"/>
      <w:r w:rsidRPr="00F75351">
        <w:t xml:space="preserve"> 6</w:t>
      </w:r>
      <w:r>
        <w:t>;</w:t>
      </w:r>
      <w:r w:rsidRPr="00F75351">
        <w:t xml:space="preserve"> 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Настраиваемая скорость передачи данных от 4800 бод до 115200 бод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Доступны контакты для внешнего прерывания;</w:t>
      </w:r>
    </w:p>
    <w:p w:rsidR="00F75351" w:rsidRPr="003E16AA" w:rsidRDefault="00F75351" w:rsidP="00F75351"/>
    <w:p w:rsidR="00823736" w:rsidRDefault="002D1513" w:rsidP="00187A84">
      <w:pPr>
        <w:pStyle w:val="2"/>
      </w:pPr>
      <w:bookmarkStart w:id="21" w:name="_Toc326667365"/>
      <w:r>
        <w:lastRenderedPageBreak/>
        <w:t xml:space="preserve">7.3. </w:t>
      </w:r>
      <w:r w:rsidR="00330686" w:rsidRPr="001101FD"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видеопотока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t>Данные эффекты реализуются путем пост-обработки синтезируемого изображения.</w:t>
      </w:r>
    </w:p>
    <w:p w:rsidR="0066005C" w:rsidRPr="0066005C" w:rsidRDefault="002D1513" w:rsidP="0066005C">
      <w:pPr>
        <w:pStyle w:val="2"/>
      </w:pPr>
      <w:bookmarkStart w:id="22" w:name="_Toc326667366"/>
      <w:r>
        <w:t xml:space="preserve">7.4. </w:t>
      </w:r>
      <w:r w:rsidR="0066005C" w:rsidRPr="0066005C">
        <w:t>Моделирование бортового оборудования</w:t>
      </w:r>
      <w:bookmarkEnd w:id="22"/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>Интерфейс класса объединяющего модели всего представленного выше бортового оборудования представлен в листинге</w:t>
      </w:r>
      <w:r w:rsidR="005349ED">
        <w:t xml:space="preserve"> 8.1</w:t>
      </w:r>
      <w:r w:rsidRPr="0066005C">
        <w:t xml:space="preserve">. </w:t>
      </w:r>
    </w:p>
    <w:p w:rsidR="00EA249D" w:rsidRPr="0066005C" w:rsidRDefault="00EA249D" w:rsidP="0066005C">
      <w:r>
        <w:t xml:space="preserve">Листинг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A13755" w:rsidRDefault="0066005C" w:rsidP="00F75351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  <w:r w:rsidR="00A13755">
        <w:br w:type="page"/>
      </w:r>
    </w:p>
    <w:p w:rsidR="00211AF9" w:rsidRPr="00C17CED" w:rsidRDefault="002D1513" w:rsidP="00DA087A">
      <w:pPr>
        <w:pStyle w:val="2"/>
      </w:pPr>
      <w:bookmarkStart w:id="23" w:name="_Toc326667367"/>
      <w:r>
        <w:lastRenderedPageBreak/>
        <w:t xml:space="preserve">7.5. </w:t>
      </w:r>
      <w:r w:rsidR="00211AF9"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</w:t>
      </w:r>
      <w:r w:rsidR="000E675E">
        <w:t xml:space="preserve"> 14</w:t>
      </w:r>
      <w:r w:rsidR="00C17CED">
        <w:t>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</w:t>
      </w:r>
      <w:r w:rsidRPr="000E675E">
        <w:t xml:space="preserve"> </w:t>
      </w:r>
      <w:r>
        <w:rPr>
          <w:lang w:val="en-US"/>
        </w:rPr>
        <w:t>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lastRenderedPageBreak/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A13755">
        <w:rPr>
          <w:sz w:val="22"/>
        </w:rPr>
        <w:t>4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C140E">
        <w:t>Камеры получают электропитание</w:t>
      </w:r>
      <w:r w:rsidR="00BD6C72">
        <w:t xml:space="preserve"> и передают изображение</w:t>
      </w:r>
      <w:r w:rsidR="008C140E">
        <w:t xml:space="preserve"> через </w:t>
      </w:r>
      <w:proofErr w:type="spellStart"/>
      <w:r w:rsidR="008C140E">
        <w:rPr>
          <w:lang w:val="en-US"/>
        </w:rPr>
        <w:t>ethernet</w:t>
      </w:r>
      <w:proofErr w:type="spellEnd"/>
      <w:r w:rsidR="008C140E" w:rsidRPr="008C140E">
        <w:t xml:space="preserve"> </w:t>
      </w:r>
      <w:r w:rsidR="008C140E">
        <w:t>кабель.</w:t>
      </w:r>
      <w:r w:rsidR="00800725">
        <w:t xml:space="preserve"> </w:t>
      </w:r>
      <w:r>
        <w:t xml:space="preserve">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</w:t>
      </w:r>
      <w:r w:rsidR="008B48AC">
        <w:lastRenderedPageBreak/>
        <w:t xml:space="preserve">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</w:t>
      </w:r>
      <w:r w:rsidR="00A13755">
        <w:t xml:space="preserve"> 15</w:t>
      </w:r>
      <w:r w:rsidR="00BB63D3">
        <w:t>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A13755">
        <w:rPr>
          <w:sz w:val="22"/>
        </w:rPr>
        <w:t>5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</w:t>
      </w:r>
      <w:r w:rsidR="009B28B0">
        <w:t xml:space="preserve"> 16</w:t>
      </w:r>
      <w:r>
        <w:t xml:space="preserve"> и </w:t>
      </w:r>
      <w:r w:rsidR="009B28B0">
        <w:t xml:space="preserve">17 </w:t>
      </w:r>
      <w:r>
        <w:t>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16.</w:t>
      </w:r>
      <w:r w:rsidR="009B28B0">
        <w:rPr>
          <w:sz w:val="22"/>
        </w:rPr>
        <w:t xml:space="preserve"> Расположение маркеров на </w:t>
      </w:r>
      <w:proofErr w:type="gramStart"/>
      <w:r w:rsidR="009B28B0">
        <w:rPr>
          <w:sz w:val="22"/>
        </w:rPr>
        <w:t>тестовом</w:t>
      </w:r>
      <w:proofErr w:type="gramEnd"/>
      <w:r w:rsidR="009B28B0">
        <w:rPr>
          <w:sz w:val="22"/>
        </w:rPr>
        <w:t xml:space="preserve"> </w:t>
      </w:r>
      <w:proofErr w:type="spellStart"/>
      <w:r w:rsidR="009B28B0">
        <w:rPr>
          <w:sz w:val="22"/>
        </w:rPr>
        <w:t>квадрокоптере</w:t>
      </w:r>
      <w:proofErr w:type="spellEnd"/>
      <w:r w:rsidR="009B28B0">
        <w:rPr>
          <w:sz w:val="22"/>
        </w:rPr>
        <w:t>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Pr="009B28B0" w:rsidRDefault="00F955FF" w:rsidP="00BB63D3">
      <w:pPr>
        <w:rPr>
          <w:sz w:val="22"/>
        </w:rPr>
      </w:pPr>
      <w:r>
        <w:rPr>
          <w:sz w:val="22"/>
        </w:rPr>
        <w:t>Рис.</w:t>
      </w:r>
      <w:r w:rsidR="00A13755">
        <w:rPr>
          <w:sz w:val="22"/>
        </w:rPr>
        <w:t xml:space="preserve"> 17.</w:t>
      </w:r>
      <w:r w:rsidR="009B28B0">
        <w:rPr>
          <w:sz w:val="22"/>
        </w:rPr>
        <w:t xml:space="preserve"> Окно программы </w:t>
      </w:r>
      <w:proofErr w:type="spellStart"/>
      <w:r w:rsidR="009B28B0">
        <w:rPr>
          <w:sz w:val="22"/>
          <w:lang w:val="en-US"/>
        </w:rPr>
        <w:t>Vicon</w:t>
      </w:r>
      <w:proofErr w:type="spellEnd"/>
      <w:r w:rsidR="009B28B0" w:rsidRPr="009B28B0">
        <w:rPr>
          <w:sz w:val="22"/>
        </w:rPr>
        <w:t xml:space="preserve"> </w:t>
      </w:r>
      <w:r w:rsidR="009B28B0">
        <w:rPr>
          <w:sz w:val="22"/>
          <w:lang w:val="en-US"/>
        </w:rPr>
        <w:t>Tracker</w:t>
      </w:r>
      <w:r w:rsidR="009B28B0" w:rsidRPr="009B28B0">
        <w:rPr>
          <w:sz w:val="22"/>
        </w:rPr>
        <w:t>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r w:rsidR="009B28B0">
        <w:t>машина,</w:t>
      </w:r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9B28B0">
        <w:t>,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9B28B0" w:rsidRDefault="009B28B0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</w:rPr>
      </w:pPr>
      <w:r>
        <w:rPr>
          <w:sz w:val="32"/>
        </w:rPr>
        <w:br w:type="page"/>
      </w:r>
    </w:p>
    <w:p w:rsidR="00A05AC3" w:rsidRPr="00B16F3E" w:rsidRDefault="002D1513" w:rsidP="00DA087A">
      <w:pPr>
        <w:pStyle w:val="2"/>
      </w:pPr>
      <w:bookmarkStart w:id="24" w:name="_Toc326667368"/>
      <w:r>
        <w:lastRenderedPageBreak/>
        <w:t xml:space="preserve">7.6. </w:t>
      </w:r>
      <w:r w:rsidR="00A05AC3" w:rsidRPr="007F410F">
        <w:t>Система управления</w:t>
      </w:r>
      <w:r w:rsidR="00A05AC3">
        <w:t>, мониторинга и анализа</w:t>
      </w:r>
      <w:bookmarkEnd w:id="24"/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>Все полученные данные могут быть выведены на графиках, которые отображаются в реальном масштабе времени см. рис.</w:t>
      </w:r>
      <w:r w:rsidR="00A13755">
        <w:t xml:space="preserve"> 18.</w:t>
      </w:r>
      <w:r>
        <w:t xml:space="preserve">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503653" cy="2991180"/>
            <wp:effectExtent l="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8025" cy="299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755" w:rsidRPr="00A13755" w:rsidRDefault="00A13755" w:rsidP="00A05AC3">
      <w:pPr>
        <w:rPr>
          <w:sz w:val="22"/>
        </w:rPr>
      </w:pPr>
      <w:r>
        <w:rPr>
          <w:sz w:val="22"/>
        </w:rPr>
        <w:t>Рис. 18.</w:t>
      </w:r>
      <w:r w:rsidR="00532597">
        <w:rPr>
          <w:sz w:val="22"/>
        </w:rPr>
        <w:t xml:space="preserve"> Окно настроек и вывода графиков.</w:t>
      </w:r>
    </w:p>
    <w:p w:rsidR="00A05AC3" w:rsidRPr="002F07D5" w:rsidRDefault="00A05AC3" w:rsidP="00A13755">
      <w:pPr>
        <w:ind w:firstLine="0"/>
      </w:pP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667369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667370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E9538D" w:rsidRDefault="007B3EF6" w:rsidP="00916384">
      <w:pPr>
        <w:ind w:left="720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</w:t>
      </w:r>
      <w:r w:rsidR="00953D1A" w:rsidRPr="00E9538D">
        <w:rPr>
          <w:rFonts w:cs="Times New Roman"/>
          <w:szCs w:val="28"/>
        </w:rPr>
        <w:t xml:space="preserve"> 99 </w:t>
      </w:r>
      <w:r w:rsidR="00953D1A" w:rsidRPr="00953D1A">
        <w:rPr>
          <w:rFonts w:cs="Times New Roman"/>
          <w:szCs w:val="28"/>
          <w:lang w:val="en-US"/>
        </w:rPr>
        <w:t>Conference</w:t>
      </w:r>
      <w:r w:rsidR="00953D1A" w:rsidRPr="00E9538D">
        <w:rPr>
          <w:rFonts w:cs="Times New Roman"/>
          <w:szCs w:val="28"/>
        </w:rPr>
        <w:t xml:space="preserve"> </w:t>
      </w:r>
      <w:r w:rsidR="00953D1A" w:rsidRPr="00953D1A">
        <w:rPr>
          <w:rFonts w:cs="Times New Roman"/>
          <w:szCs w:val="28"/>
          <w:lang w:val="en-US"/>
        </w:rPr>
        <w:t>Proceedings</w:t>
      </w:r>
      <w:r w:rsidR="00953D1A" w:rsidRPr="00E9538D">
        <w:rPr>
          <w:rFonts w:cs="Times New Roman"/>
          <w:szCs w:val="28"/>
        </w:rPr>
        <w:t xml:space="preserve">, </w:t>
      </w:r>
      <w:r w:rsidR="00FE2FFA" w:rsidRPr="00E9538D">
        <w:rPr>
          <w:rFonts w:cs="Times New Roman"/>
          <w:szCs w:val="28"/>
        </w:rPr>
        <w:t>1999.</w:t>
      </w:r>
      <w:proofErr w:type="gramEnd"/>
      <w:r w:rsidR="00953D1A" w:rsidRPr="00E9538D">
        <w:rPr>
          <w:rFonts w:cs="Times New Roman"/>
          <w:szCs w:val="28"/>
        </w:rPr>
        <w:t xml:space="preserve"> – </w:t>
      </w:r>
      <w:r w:rsidR="00953D1A">
        <w:rPr>
          <w:rFonts w:cs="Times New Roman"/>
          <w:szCs w:val="28"/>
          <w:lang w:val="en-US"/>
        </w:rPr>
        <w:t>pp</w:t>
      </w:r>
      <w:r w:rsidR="00953D1A" w:rsidRPr="00E9538D">
        <w:rPr>
          <w:rFonts w:cs="Times New Roman"/>
          <w:szCs w:val="28"/>
        </w:rPr>
        <w:t>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980A89">
        <w:rPr>
          <w:rFonts w:cs="Times New Roman"/>
          <w:szCs w:val="28"/>
        </w:rPr>
        <w:t>Загордан</w:t>
      </w:r>
      <w:proofErr w:type="spellEnd"/>
      <w:r w:rsidR="00980A89">
        <w:rPr>
          <w:rFonts w:cs="Times New Roman"/>
          <w:szCs w:val="28"/>
        </w:rPr>
        <w:t xml:space="preserve"> А. М</w:t>
      </w:r>
      <w:r w:rsidR="00F955FF">
        <w:rPr>
          <w:rFonts w:cs="Times New Roman"/>
          <w:szCs w:val="28"/>
        </w:rPr>
        <w:t xml:space="preserve">. </w:t>
      </w:r>
      <w:r w:rsidR="00980A89">
        <w:rPr>
          <w:rFonts w:cs="Times New Roman"/>
          <w:szCs w:val="28"/>
        </w:rPr>
        <w:t>Элементарная т</w:t>
      </w:r>
      <w:r w:rsidR="00F955FF">
        <w:rPr>
          <w:rFonts w:cs="Times New Roman"/>
          <w:szCs w:val="28"/>
        </w:rPr>
        <w:t xml:space="preserve">еория </w:t>
      </w:r>
      <w:r w:rsidR="00980A89">
        <w:rPr>
          <w:rFonts w:cs="Times New Roman"/>
          <w:szCs w:val="28"/>
        </w:rPr>
        <w:t>вертолета</w:t>
      </w:r>
      <w:r w:rsidR="00F955FF">
        <w:rPr>
          <w:rFonts w:cs="Times New Roman"/>
          <w:szCs w:val="28"/>
        </w:rPr>
        <w:t xml:space="preserve">. – М.: Гос. военное изд-во </w:t>
      </w:r>
      <w:r w:rsidR="00980A89">
        <w:rPr>
          <w:rFonts w:cs="Times New Roman"/>
          <w:szCs w:val="28"/>
        </w:rPr>
        <w:t>министерства</w:t>
      </w:r>
      <w:r w:rsidR="00F955FF">
        <w:rPr>
          <w:rFonts w:cs="Times New Roman"/>
          <w:szCs w:val="28"/>
        </w:rPr>
        <w:t xml:space="preserve"> обороны Союза ССР, 19</w:t>
      </w:r>
      <w:r w:rsidR="00980A89">
        <w:rPr>
          <w:rFonts w:cs="Times New Roman"/>
          <w:szCs w:val="28"/>
        </w:rPr>
        <w:t>55</w:t>
      </w:r>
      <w:r w:rsidR="00F955FF">
        <w:rPr>
          <w:rFonts w:cs="Times New Roman"/>
          <w:szCs w:val="28"/>
        </w:rPr>
        <w:t xml:space="preserve">. – </w:t>
      </w:r>
      <w:r w:rsidR="00980A89">
        <w:rPr>
          <w:rFonts w:cs="Times New Roman"/>
          <w:szCs w:val="28"/>
        </w:rPr>
        <w:t>216</w:t>
      </w:r>
      <w:r w:rsidR="00F955FF">
        <w:rPr>
          <w:rFonts w:cs="Times New Roman"/>
          <w:szCs w:val="28"/>
        </w:rPr>
        <w:t xml:space="preserve"> стр.</w:t>
      </w:r>
    </w:p>
    <w:sectPr w:rsidR="00F955FF" w:rsidRPr="00F955FF" w:rsidSect="003703C5">
      <w:footerReference w:type="default" r:id="rId296"/>
      <w:pgSz w:w="11906" w:h="16838" w:code="9"/>
      <w:pgMar w:top="1134" w:right="1134" w:bottom="1134" w:left="1701" w:header="851" w:footer="709" w:gutter="0"/>
      <w:pgNumType w:start="5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4B4D" w:rsidRDefault="00744B4D" w:rsidP="00AC52C1">
      <w:pPr>
        <w:spacing w:after="0" w:line="240" w:lineRule="auto"/>
      </w:pPr>
      <w:r>
        <w:separator/>
      </w:r>
    </w:p>
  </w:endnote>
  <w:endnote w:type="continuationSeparator" w:id="0">
    <w:p w:rsidR="00744B4D" w:rsidRDefault="00744B4D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F86D1E" w:rsidRDefault="00444BF9">
        <w:pPr>
          <w:pStyle w:val="ab"/>
          <w:jc w:val="center"/>
        </w:pPr>
        <w:fldSimple w:instr="PAGE   \* MERGEFORMAT">
          <w:r w:rsidR="0023006D">
            <w:rPr>
              <w:noProof/>
            </w:rPr>
            <w:t>20</w:t>
          </w:r>
        </w:fldSimple>
      </w:p>
    </w:sdtContent>
  </w:sdt>
  <w:p w:rsidR="00F86D1E" w:rsidRDefault="00F86D1E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4B4D" w:rsidRDefault="00744B4D" w:rsidP="00AC52C1">
      <w:pPr>
        <w:spacing w:after="0" w:line="240" w:lineRule="auto"/>
      </w:pPr>
      <w:r>
        <w:separator/>
      </w:r>
    </w:p>
  </w:footnote>
  <w:footnote w:type="continuationSeparator" w:id="0">
    <w:p w:rsidR="00744B4D" w:rsidRDefault="00744B4D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0C5209"/>
    <w:multiLevelType w:val="hybridMultilevel"/>
    <w:tmpl w:val="D6E6D9CC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78E7637"/>
    <w:multiLevelType w:val="hybridMultilevel"/>
    <w:tmpl w:val="D9CE68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3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A56B89"/>
    <w:multiLevelType w:val="hybridMultilevel"/>
    <w:tmpl w:val="4BF447C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4E5982"/>
    <w:multiLevelType w:val="hybridMultilevel"/>
    <w:tmpl w:val="540CCB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3EA2209"/>
    <w:multiLevelType w:val="hybridMultilevel"/>
    <w:tmpl w:val="CB7A9D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5A997A9B"/>
    <w:multiLevelType w:val="hybridMultilevel"/>
    <w:tmpl w:val="9F701B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7"/>
  </w:num>
  <w:num w:numId="3">
    <w:abstractNumId w:val="2"/>
  </w:num>
  <w:num w:numId="4">
    <w:abstractNumId w:val="9"/>
  </w:num>
  <w:num w:numId="5">
    <w:abstractNumId w:val="26"/>
  </w:num>
  <w:num w:numId="6">
    <w:abstractNumId w:val="28"/>
  </w:num>
  <w:num w:numId="7">
    <w:abstractNumId w:val="12"/>
  </w:num>
  <w:num w:numId="8">
    <w:abstractNumId w:val="18"/>
  </w:num>
  <w:num w:numId="9">
    <w:abstractNumId w:val="0"/>
  </w:num>
  <w:num w:numId="10">
    <w:abstractNumId w:val="13"/>
  </w:num>
  <w:num w:numId="11">
    <w:abstractNumId w:val="3"/>
  </w:num>
  <w:num w:numId="12">
    <w:abstractNumId w:val="17"/>
  </w:num>
  <w:num w:numId="13">
    <w:abstractNumId w:val="32"/>
  </w:num>
  <w:num w:numId="14">
    <w:abstractNumId w:val="30"/>
  </w:num>
  <w:num w:numId="15">
    <w:abstractNumId w:val="5"/>
  </w:num>
  <w:num w:numId="16">
    <w:abstractNumId w:val="22"/>
  </w:num>
  <w:num w:numId="17">
    <w:abstractNumId w:val="19"/>
  </w:num>
  <w:num w:numId="18">
    <w:abstractNumId w:val="7"/>
  </w:num>
  <w:num w:numId="19">
    <w:abstractNumId w:val="6"/>
  </w:num>
  <w:num w:numId="20">
    <w:abstractNumId w:val="8"/>
  </w:num>
  <w:num w:numId="21">
    <w:abstractNumId w:val="29"/>
  </w:num>
  <w:num w:numId="22">
    <w:abstractNumId w:val="15"/>
  </w:num>
  <w:num w:numId="23">
    <w:abstractNumId w:val="31"/>
  </w:num>
  <w:num w:numId="24">
    <w:abstractNumId w:val="21"/>
  </w:num>
  <w:num w:numId="25">
    <w:abstractNumId w:val="25"/>
  </w:num>
  <w:num w:numId="26">
    <w:abstractNumId w:val="11"/>
  </w:num>
  <w:num w:numId="27">
    <w:abstractNumId w:val="20"/>
  </w:num>
  <w:num w:numId="28">
    <w:abstractNumId w:val="23"/>
  </w:num>
  <w:num w:numId="29">
    <w:abstractNumId w:val="1"/>
  </w:num>
  <w:num w:numId="30">
    <w:abstractNumId w:val="14"/>
  </w:num>
  <w:num w:numId="31">
    <w:abstractNumId w:val="24"/>
  </w:num>
  <w:num w:numId="32">
    <w:abstractNumId w:val="16"/>
  </w:num>
  <w:num w:numId="3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0E675E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44FD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826"/>
    <w:rsid w:val="001F2C4F"/>
    <w:rsid w:val="001F48DA"/>
    <w:rsid w:val="002057C9"/>
    <w:rsid w:val="00206D19"/>
    <w:rsid w:val="00210C4F"/>
    <w:rsid w:val="00211AF9"/>
    <w:rsid w:val="002123C3"/>
    <w:rsid w:val="00214162"/>
    <w:rsid w:val="00221063"/>
    <w:rsid w:val="00225927"/>
    <w:rsid w:val="002266F1"/>
    <w:rsid w:val="0023006D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513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64CE4"/>
    <w:rsid w:val="00370188"/>
    <w:rsid w:val="003703C5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1783A"/>
    <w:rsid w:val="00422CD6"/>
    <w:rsid w:val="00431476"/>
    <w:rsid w:val="00444823"/>
    <w:rsid w:val="00444BF9"/>
    <w:rsid w:val="00475ADB"/>
    <w:rsid w:val="0047620B"/>
    <w:rsid w:val="00477512"/>
    <w:rsid w:val="00496F93"/>
    <w:rsid w:val="004B2762"/>
    <w:rsid w:val="004B31D2"/>
    <w:rsid w:val="004C3469"/>
    <w:rsid w:val="004D0688"/>
    <w:rsid w:val="004D3F0D"/>
    <w:rsid w:val="004D6883"/>
    <w:rsid w:val="004F00F4"/>
    <w:rsid w:val="00525E9E"/>
    <w:rsid w:val="00532597"/>
    <w:rsid w:val="005349ED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B1120"/>
    <w:rsid w:val="005C583E"/>
    <w:rsid w:val="005D7CDF"/>
    <w:rsid w:val="005F7F73"/>
    <w:rsid w:val="0060386C"/>
    <w:rsid w:val="00610E7B"/>
    <w:rsid w:val="00611BEA"/>
    <w:rsid w:val="00621F57"/>
    <w:rsid w:val="006231DD"/>
    <w:rsid w:val="00644C68"/>
    <w:rsid w:val="006527FE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5729"/>
    <w:rsid w:val="006F7F98"/>
    <w:rsid w:val="00707F2A"/>
    <w:rsid w:val="007418A3"/>
    <w:rsid w:val="00744B4D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643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045A"/>
    <w:rsid w:val="008A331E"/>
    <w:rsid w:val="008A35BC"/>
    <w:rsid w:val="008A541B"/>
    <w:rsid w:val="008B48AC"/>
    <w:rsid w:val="008C140E"/>
    <w:rsid w:val="008C314C"/>
    <w:rsid w:val="008C6D36"/>
    <w:rsid w:val="008D30A9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282B"/>
    <w:rsid w:val="00933E28"/>
    <w:rsid w:val="00943E73"/>
    <w:rsid w:val="00953D1A"/>
    <w:rsid w:val="009542FD"/>
    <w:rsid w:val="00970F25"/>
    <w:rsid w:val="00980A89"/>
    <w:rsid w:val="00980C84"/>
    <w:rsid w:val="0099203F"/>
    <w:rsid w:val="0099317C"/>
    <w:rsid w:val="009A04D7"/>
    <w:rsid w:val="009A07E0"/>
    <w:rsid w:val="009A34CC"/>
    <w:rsid w:val="009B28B0"/>
    <w:rsid w:val="009C06D3"/>
    <w:rsid w:val="009C1898"/>
    <w:rsid w:val="009C3C89"/>
    <w:rsid w:val="009D752B"/>
    <w:rsid w:val="009E5454"/>
    <w:rsid w:val="00A02DEF"/>
    <w:rsid w:val="00A05AC3"/>
    <w:rsid w:val="00A13755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F6DAC"/>
    <w:rsid w:val="00B00D37"/>
    <w:rsid w:val="00B01ACB"/>
    <w:rsid w:val="00B05F61"/>
    <w:rsid w:val="00B13E38"/>
    <w:rsid w:val="00B1583B"/>
    <w:rsid w:val="00B16377"/>
    <w:rsid w:val="00B169D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D6C72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46707"/>
    <w:rsid w:val="00C53334"/>
    <w:rsid w:val="00C76D38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087A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35D85"/>
    <w:rsid w:val="00E42A51"/>
    <w:rsid w:val="00E53581"/>
    <w:rsid w:val="00E550E8"/>
    <w:rsid w:val="00E65E50"/>
    <w:rsid w:val="00E746D7"/>
    <w:rsid w:val="00E9342E"/>
    <w:rsid w:val="00E9538D"/>
    <w:rsid w:val="00EA249D"/>
    <w:rsid w:val="00EB4AE7"/>
    <w:rsid w:val="00EC4992"/>
    <w:rsid w:val="00EC5861"/>
    <w:rsid w:val="00ED06BE"/>
    <w:rsid w:val="00ED06D1"/>
    <w:rsid w:val="00F113DD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65557"/>
    <w:rsid w:val="00F727E9"/>
    <w:rsid w:val="00F75351"/>
    <w:rsid w:val="00F83098"/>
    <w:rsid w:val="00F86D1E"/>
    <w:rsid w:val="00F86FDD"/>
    <w:rsid w:val="00F955FF"/>
    <w:rsid w:val="00FB51BB"/>
    <w:rsid w:val="00FD312F"/>
    <w:rsid w:val="00FD44E6"/>
    <w:rsid w:val="00FD5545"/>
    <w:rsid w:val="00FD59F7"/>
    <w:rsid w:val="00FE2FFA"/>
    <w:rsid w:val="00FF3A95"/>
    <w:rsid w:val="00FF71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8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image" Target="media/image144.jpeg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image" Target="media/image145.jpeg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png"/><Relationship Id="rId291" Type="http://schemas.openxmlformats.org/officeDocument/2006/relationships/image" Target="media/image146.jpeg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image" Target="media/image133.png"/><Relationship Id="rId276" Type="http://schemas.openxmlformats.org/officeDocument/2006/relationships/oleObject" Target="embeddings/oleObject133.bin"/><Relationship Id="rId292" Type="http://schemas.openxmlformats.org/officeDocument/2006/relationships/image" Target="media/image147.jpeg"/><Relationship Id="rId297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image" Target="media/image143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9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image" Target="media/image137.wmf"/><Relationship Id="rId298" Type="http://schemas.openxmlformats.org/officeDocument/2006/relationships/theme" Target="theme/theme1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4.jpeg"/><Relationship Id="rId293" Type="http://schemas.openxmlformats.org/officeDocument/2006/relationships/image" Target="media/image148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3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283" Type="http://schemas.openxmlformats.org/officeDocument/2006/relationships/image" Target="media/image140.jpeg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image" Target="media/image135.wmf"/><Relationship Id="rId294" Type="http://schemas.openxmlformats.org/officeDocument/2006/relationships/image" Target="media/image149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jpeg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50.png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42.wmf"/><Relationship Id="rId17" Type="http://schemas.openxmlformats.org/officeDocument/2006/relationships/image" Target="media/image7.jpeg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footer" Target="footer1.xml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png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166CDF-FFB9-49F2-9DC8-3D15CEC04E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36</TotalTime>
  <Pages>53</Pages>
  <Words>8762</Words>
  <Characters>49944</Characters>
  <Application>Microsoft Office Word</Application>
  <DocSecurity>0</DocSecurity>
  <Lines>416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3</cp:revision>
  <cp:lastPrinted>2012-05-21T11:09:00Z</cp:lastPrinted>
  <dcterms:created xsi:type="dcterms:W3CDTF">2012-05-16T07:41:00Z</dcterms:created>
  <dcterms:modified xsi:type="dcterms:W3CDTF">2012-06-0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